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3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86" r:id="rId31"/>
    <p:sldId id="287" r:id="rId32"/>
    <p:sldId id="288" r:id="rId33"/>
    <p:sldId id="289" r:id="rId34"/>
    <p:sldId id="290" r:id="rId35"/>
    <p:sldId id="291" r:id="rId36"/>
    <p:sldId id="292" r:id="rId37"/>
    <p:sldId id="293" r:id="rId38"/>
    <p:sldId id="294" r:id="rId39"/>
    <p:sldId id="295" r:id="rId40"/>
    <p:sldId id="296" r:id="rId41"/>
    <p:sldId id="297" r:id="rId4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5" d="100"/>
          <a:sy n="65" d="100"/>
        </p:scale>
        <p:origin x="1452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7" Type="http://schemas.openxmlformats.org/officeDocument/2006/relationships/image" Target="../media/image48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7.wmf"/><Relationship Id="rId5" Type="http://schemas.openxmlformats.org/officeDocument/2006/relationships/image" Target="../media/image35.wmf"/><Relationship Id="rId4" Type="http://schemas.openxmlformats.org/officeDocument/2006/relationships/image" Target="../media/image2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Relationship Id="rId9" Type="http://schemas.openxmlformats.org/officeDocument/2006/relationships/image" Target="../media/image70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Relationship Id="rId9" Type="http://schemas.openxmlformats.org/officeDocument/2006/relationships/image" Target="../media/image81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7" Type="http://schemas.openxmlformats.org/officeDocument/2006/relationships/image" Target="../media/image92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image" Target="../media/image96.wmf"/><Relationship Id="rId7" Type="http://schemas.openxmlformats.org/officeDocument/2006/relationships/image" Target="../media/image100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image" Target="../media/image106.wmf"/><Relationship Id="rId7" Type="http://schemas.openxmlformats.org/officeDocument/2006/relationships/image" Target="../media/image110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6" Type="http://schemas.openxmlformats.org/officeDocument/2006/relationships/image" Target="../media/image109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Relationship Id="rId9" Type="http://schemas.openxmlformats.org/officeDocument/2006/relationships/image" Target="../media/image11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95.wmf"/><Relationship Id="rId1" Type="http://schemas.openxmlformats.org/officeDocument/2006/relationships/image" Target="../media/image117.wmf"/><Relationship Id="rId6" Type="http://schemas.openxmlformats.org/officeDocument/2006/relationships/image" Target="../media/image121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3" Type="http://schemas.openxmlformats.org/officeDocument/2006/relationships/image" Target="../media/image126.wmf"/><Relationship Id="rId7" Type="http://schemas.openxmlformats.org/officeDocument/2006/relationships/image" Target="../media/image130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6" Type="http://schemas.openxmlformats.org/officeDocument/2006/relationships/image" Target="../media/image129.wmf"/><Relationship Id="rId5" Type="http://schemas.openxmlformats.org/officeDocument/2006/relationships/image" Target="../media/image128.wmf"/><Relationship Id="rId4" Type="http://schemas.openxmlformats.org/officeDocument/2006/relationships/image" Target="../media/image12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3" Type="http://schemas.openxmlformats.org/officeDocument/2006/relationships/image" Target="../media/image139.wmf"/><Relationship Id="rId7" Type="http://schemas.openxmlformats.org/officeDocument/2006/relationships/image" Target="../media/image143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6" Type="http://schemas.openxmlformats.org/officeDocument/2006/relationships/image" Target="../media/image142.wmf"/><Relationship Id="rId5" Type="http://schemas.openxmlformats.org/officeDocument/2006/relationships/image" Target="../media/image141.wmf"/><Relationship Id="rId10" Type="http://schemas.openxmlformats.org/officeDocument/2006/relationships/image" Target="../media/image146.wmf"/><Relationship Id="rId4" Type="http://schemas.openxmlformats.org/officeDocument/2006/relationships/image" Target="../media/image140.wmf"/><Relationship Id="rId9" Type="http://schemas.openxmlformats.org/officeDocument/2006/relationships/image" Target="../media/image145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3" Type="http://schemas.openxmlformats.org/officeDocument/2006/relationships/image" Target="../media/image150.wmf"/><Relationship Id="rId7" Type="http://schemas.openxmlformats.org/officeDocument/2006/relationships/image" Target="../media/image154.wmf"/><Relationship Id="rId2" Type="http://schemas.openxmlformats.org/officeDocument/2006/relationships/image" Target="../media/image138.wmf"/><Relationship Id="rId1" Type="http://schemas.openxmlformats.org/officeDocument/2006/relationships/image" Target="../media/image149.wmf"/><Relationship Id="rId6" Type="http://schemas.openxmlformats.org/officeDocument/2006/relationships/image" Target="../media/image153.wmf"/><Relationship Id="rId5" Type="http://schemas.openxmlformats.org/officeDocument/2006/relationships/image" Target="../media/image152.wmf"/><Relationship Id="rId10" Type="http://schemas.openxmlformats.org/officeDocument/2006/relationships/image" Target="../media/image157.wmf"/><Relationship Id="rId4" Type="http://schemas.openxmlformats.org/officeDocument/2006/relationships/image" Target="../media/image151.wmf"/><Relationship Id="rId9" Type="http://schemas.openxmlformats.org/officeDocument/2006/relationships/image" Target="../media/image156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wmf"/><Relationship Id="rId7" Type="http://schemas.openxmlformats.org/officeDocument/2006/relationships/image" Target="../media/image166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Relationship Id="rId6" Type="http://schemas.openxmlformats.org/officeDocument/2006/relationships/image" Target="../media/image165.wmf"/><Relationship Id="rId5" Type="http://schemas.openxmlformats.org/officeDocument/2006/relationships/image" Target="../media/image164.wmf"/><Relationship Id="rId4" Type="http://schemas.openxmlformats.org/officeDocument/2006/relationships/image" Target="../media/image163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wmf"/><Relationship Id="rId2" Type="http://schemas.openxmlformats.org/officeDocument/2006/relationships/image" Target="../media/image170.wmf"/><Relationship Id="rId1" Type="http://schemas.openxmlformats.org/officeDocument/2006/relationships/image" Target="../media/image169.wmf"/><Relationship Id="rId5" Type="http://schemas.openxmlformats.org/officeDocument/2006/relationships/image" Target="../media/image173.wmf"/><Relationship Id="rId4" Type="http://schemas.openxmlformats.org/officeDocument/2006/relationships/image" Target="../media/image172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wmf"/><Relationship Id="rId2" Type="http://schemas.openxmlformats.org/officeDocument/2006/relationships/image" Target="../media/image175.wmf"/><Relationship Id="rId1" Type="http://schemas.openxmlformats.org/officeDocument/2006/relationships/image" Target="../media/image174.wmf"/><Relationship Id="rId6" Type="http://schemas.openxmlformats.org/officeDocument/2006/relationships/image" Target="../media/image179.wmf"/><Relationship Id="rId5" Type="http://schemas.openxmlformats.org/officeDocument/2006/relationships/image" Target="../media/image178.wmf"/><Relationship Id="rId4" Type="http://schemas.openxmlformats.org/officeDocument/2006/relationships/image" Target="../media/image177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wmf"/><Relationship Id="rId2" Type="http://schemas.openxmlformats.org/officeDocument/2006/relationships/image" Target="../media/image183.wmf"/><Relationship Id="rId1" Type="http://schemas.openxmlformats.org/officeDocument/2006/relationships/image" Target="../media/image18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wmf"/><Relationship Id="rId3" Type="http://schemas.openxmlformats.org/officeDocument/2006/relationships/image" Target="../media/image187.wmf"/><Relationship Id="rId7" Type="http://schemas.openxmlformats.org/officeDocument/2006/relationships/image" Target="../media/image191.wmf"/><Relationship Id="rId2" Type="http://schemas.openxmlformats.org/officeDocument/2006/relationships/image" Target="../media/image186.wmf"/><Relationship Id="rId1" Type="http://schemas.openxmlformats.org/officeDocument/2006/relationships/image" Target="../media/image185.wmf"/><Relationship Id="rId6" Type="http://schemas.openxmlformats.org/officeDocument/2006/relationships/image" Target="../media/image190.wmf"/><Relationship Id="rId5" Type="http://schemas.openxmlformats.org/officeDocument/2006/relationships/image" Target="../media/image189.wmf"/><Relationship Id="rId4" Type="http://schemas.openxmlformats.org/officeDocument/2006/relationships/image" Target="../media/image188.wmf"/><Relationship Id="rId9" Type="http://schemas.openxmlformats.org/officeDocument/2006/relationships/image" Target="../media/image193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wmf"/><Relationship Id="rId2" Type="http://schemas.openxmlformats.org/officeDocument/2006/relationships/image" Target="../media/image196.wmf"/><Relationship Id="rId1" Type="http://schemas.openxmlformats.org/officeDocument/2006/relationships/image" Target="../media/image195.wmf"/><Relationship Id="rId5" Type="http://schemas.openxmlformats.org/officeDocument/2006/relationships/image" Target="../media/image199.wmf"/><Relationship Id="rId4" Type="http://schemas.openxmlformats.org/officeDocument/2006/relationships/image" Target="../media/image198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wmf"/><Relationship Id="rId3" Type="http://schemas.openxmlformats.org/officeDocument/2006/relationships/image" Target="../media/image202.wmf"/><Relationship Id="rId7" Type="http://schemas.openxmlformats.org/officeDocument/2006/relationships/image" Target="../media/image206.wmf"/><Relationship Id="rId2" Type="http://schemas.openxmlformats.org/officeDocument/2006/relationships/image" Target="../media/image201.wmf"/><Relationship Id="rId1" Type="http://schemas.openxmlformats.org/officeDocument/2006/relationships/image" Target="../media/image200.wmf"/><Relationship Id="rId6" Type="http://schemas.openxmlformats.org/officeDocument/2006/relationships/image" Target="../media/image205.wmf"/><Relationship Id="rId5" Type="http://schemas.openxmlformats.org/officeDocument/2006/relationships/image" Target="../media/image204.wmf"/><Relationship Id="rId4" Type="http://schemas.openxmlformats.org/officeDocument/2006/relationships/image" Target="../media/image203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wmf"/><Relationship Id="rId7" Type="http://schemas.openxmlformats.org/officeDocument/2006/relationships/image" Target="../media/image216.wmf"/><Relationship Id="rId2" Type="http://schemas.openxmlformats.org/officeDocument/2006/relationships/image" Target="../media/image211.wmf"/><Relationship Id="rId1" Type="http://schemas.openxmlformats.org/officeDocument/2006/relationships/image" Target="../media/image210.wmf"/><Relationship Id="rId6" Type="http://schemas.openxmlformats.org/officeDocument/2006/relationships/image" Target="../media/image215.wmf"/><Relationship Id="rId5" Type="http://schemas.openxmlformats.org/officeDocument/2006/relationships/image" Target="../media/image214.wmf"/><Relationship Id="rId4" Type="http://schemas.openxmlformats.org/officeDocument/2006/relationships/image" Target="../media/image213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4.wmf"/><Relationship Id="rId3" Type="http://schemas.openxmlformats.org/officeDocument/2006/relationships/image" Target="../media/image219.wmf"/><Relationship Id="rId7" Type="http://schemas.openxmlformats.org/officeDocument/2006/relationships/image" Target="../media/image223.wmf"/><Relationship Id="rId2" Type="http://schemas.openxmlformats.org/officeDocument/2006/relationships/image" Target="../media/image218.wmf"/><Relationship Id="rId1" Type="http://schemas.openxmlformats.org/officeDocument/2006/relationships/image" Target="../media/image217.wmf"/><Relationship Id="rId6" Type="http://schemas.openxmlformats.org/officeDocument/2006/relationships/image" Target="../media/image222.wmf"/><Relationship Id="rId5" Type="http://schemas.openxmlformats.org/officeDocument/2006/relationships/image" Target="../media/image221.wmf"/><Relationship Id="rId4" Type="http://schemas.openxmlformats.org/officeDocument/2006/relationships/image" Target="../media/image220.wmf"/><Relationship Id="rId9" Type="http://schemas.openxmlformats.org/officeDocument/2006/relationships/image" Target="../media/image225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wmf"/><Relationship Id="rId2" Type="http://schemas.openxmlformats.org/officeDocument/2006/relationships/image" Target="../media/image229.wmf"/><Relationship Id="rId1" Type="http://schemas.openxmlformats.org/officeDocument/2006/relationships/image" Target="../media/image228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8.wmf"/><Relationship Id="rId3" Type="http://schemas.openxmlformats.org/officeDocument/2006/relationships/image" Target="../media/image233.wmf"/><Relationship Id="rId7" Type="http://schemas.openxmlformats.org/officeDocument/2006/relationships/image" Target="../media/image237.wmf"/><Relationship Id="rId2" Type="http://schemas.openxmlformats.org/officeDocument/2006/relationships/image" Target="../media/image232.wmf"/><Relationship Id="rId1" Type="http://schemas.openxmlformats.org/officeDocument/2006/relationships/image" Target="../media/image231.wmf"/><Relationship Id="rId6" Type="http://schemas.openxmlformats.org/officeDocument/2006/relationships/image" Target="../media/image236.wmf"/><Relationship Id="rId5" Type="http://schemas.openxmlformats.org/officeDocument/2006/relationships/image" Target="../media/image235.wmf"/><Relationship Id="rId4" Type="http://schemas.openxmlformats.org/officeDocument/2006/relationships/image" Target="../media/image234.wmf"/><Relationship Id="rId9" Type="http://schemas.openxmlformats.org/officeDocument/2006/relationships/image" Target="../media/image23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12" Type="http://schemas.openxmlformats.org/officeDocument/2006/relationships/image" Target="../media/image38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11" Type="http://schemas.openxmlformats.org/officeDocument/2006/relationships/image" Target="../media/image37.wmf"/><Relationship Id="rId5" Type="http://schemas.openxmlformats.org/officeDocument/2006/relationships/image" Target="../media/image31.wmf"/><Relationship Id="rId10" Type="http://schemas.openxmlformats.org/officeDocument/2006/relationships/image" Target="../media/image36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F80DC47-CC42-490A-99B2-2193BA3DB779}" type="datetimeFigureOut">
              <a:rPr lang="en-US" smtClean="0"/>
              <a:t>9/11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5E109DF-F594-4930-BC4C-28854A5F76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62720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781BF0-7EFD-4FCB-94CE-5A96AB6EACF3}" type="datetime1">
              <a:rPr lang="en-US" smtClean="0"/>
              <a:t>9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46008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50E585-A961-4DD1-B310-E8226FB28554}" type="datetime1">
              <a:rPr lang="en-US" smtClean="0"/>
              <a:t>9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09316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C3AE29-0342-42F6-8CBD-C6AF68BBCE38}" type="datetime1">
              <a:rPr lang="en-US" smtClean="0"/>
              <a:t>9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85530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455B9B-2B23-4ADB-B240-7EB1E384F8D4}" type="datetime1">
              <a:rPr lang="en-US" smtClean="0"/>
              <a:t>9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97355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59F983-7A2F-4B9A-9C34-C5B045DC2541}" type="datetime1">
              <a:rPr lang="en-US" smtClean="0"/>
              <a:t>9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31588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9CF06-5973-42DA-A421-FE8E2D1452CF}" type="datetime1">
              <a:rPr lang="en-US" smtClean="0"/>
              <a:t>9/1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48699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CEB3C9-97BE-4416-96E0-699A5FD55683}" type="datetime1">
              <a:rPr lang="en-US" smtClean="0"/>
              <a:t>9/11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16074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9A29D1-98B7-4CE3-BCAF-25CCAB8AF6F7}" type="datetime1">
              <a:rPr lang="en-US" smtClean="0"/>
              <a:t>9/11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87199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824ADB-C8A8-4437-B630-D089CBB08852}" type="datetime1">
              <a:rPr lang="en-US" smtClean="0"/>
              <a:t>9/11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53202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C6A471-2CA8-4CDB-9D28-708B8E8C8733}" type="datetime1">
              <a:rPr lang="en-US" smtClean="0"/>
              <a:t>9/1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67633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54A4BF-B44F-4B21-8957-9D99B7B1E471}" type="datetime1">
              <a:rPr lang="en-US" smtClean="0"/>
              <a:t>9/1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49796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D4A5AEB-DD30-45AA-92BB-16FBF8803E98}" type="datetime1">
              <a:rPr lang="en-US" smtClean="0"/>
              <a:t>9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31359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6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33.wmf"/><Relationship Id="rId26" Type="http://schemas.openxmlformats.org/officeDocument/2006/relationships/image" Target="../media/image37.wmf"/><Relationship Id="rId3" Type="http://schemas.openxmlformats.org/officeDocument/2006/relationships/image" Target="../media/image39.emf"/><Relationship Id="rId21" Type="http://schemas.openxmlformats.org/officeDocument/2006/relationships/oleObject" Target="../embeddings/oleObject31.bin"/><Relationship Id="rId7" Type="http://schemas.openxmlformats.org/officeDocument/2006/relationships/image" Target="../media/image28.wmf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29.bin"/><Relationship Id="rId25" Type="http://schemas.openxmlformats.org/officeDocument/2006/relationships/oleObject" Target="../embeddings/oleObject33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2.wmf"/><Relationship Id="rId20" Type="http://schemas.openxmlformats.org/officeDocument/2006/relationships/image" Target="../media/image34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4.bin"/><Relationship Id="rId11" Type="http://schemas.openxmlformats.org/officeDocument/2006/relationships/oleObject" Target="../embeddings/oleObject26.bin"/><Relationship Id="rId24" Type="http://schemas.openxmlformats.org/officeDocument/2006/relationships/image" Target="../media/image36.wmf"/><Relationship Id="rId5" Type="http://schemas.openxmlformats.org/officeDocument/2006/relationships/image" Target="../media/image27.wmf"/><Relationship Id="rId15" Type="http://schemas.openxmlformats.org/officeDocument/2006/relationships/oleObject" Target="../embeddings/oleObject28.bin"/><Relationship Id="rId23" Type="http://schemas.openxmlformats.org/officeDocument/2006/relationships/oleObject" Target="../embeddings/oleObject32.bin"/><Relationship Id="rId28" Type="http://schemas.openxmlformats.org/officeDocument/2006/relationships/image" Target="../media/image38.wmf"/><Relationship Id="rId10" Type="http://schemas.openxmlformats.org/officeDocument/2006/relationships/image" Target="../media/image29.wmf"/><Relationship Id="rId19" Type="http://schemas.openxmlformats.org/officeDocument/2006/relationships/oleObject" Target="../embeddings/oleObject30.bin"/><Relationship Id="rId4" Type="http://schemas.openxmlformats.org/officeDocument/2006/relationships/oleObject" Target="../embeddings/oleObject23.bin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31.wmf"/><Relationship Id="rId22" Type="http://schemas.openxmlformats.org/officeDocument/2006/relationships/image" Target="../media/image35.wmf"/><Relationship Id="rId27" Type="http://schemas.openxmlformats.org/officeDocument/2006/relationships/oleObject" Target="../embeddings/oleObject3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48.wmf"/><Relationship Id="rId3" Type="http://schemas.openxmlformats.org/officeDocument/2006/relationships/image" Target="../media/image49.emf"/><Relationship Id="rId7" Type="http://schemas.openxmlformats.org/officeDocument/2006/relationships/image" Target="../media/image45.wmf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44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7.w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9.bin"/><Relationship Id="rId11" Type="http://schemas.openxmlformats.org/officeDocument/2006/relationships/oleObject" Target="../embeddings/oleObject41.bin"/><Relationship Id="rId5" Type="http://schemas.openxmlformats.org/officeDocument/2006/relationships/image" Target="../media/image44.wmf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46.wmf"/><Relationship Id="rId4" Type="http://schemas.openxmlformats.org/officeDocument/2006/relationships/oleObject" Target="../embeddings/oleObject38.bin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3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5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52.bin"/><Relationship Id="rId3" Type="http://schemas.openxmlformats.org/officeDocument/2006/relationships/image" Target="../media/image60.png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59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10" Type="http://schemas.openxmlformats.org/officeDocument/2006/relationships/image" Target="../media/image56.wmf"/><Relationship Id="rId4" Type="http://schemas.openxmlformats.org/officeDocument/2006/relationships/image" Target="../media/image61.gi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58.bin"/><Relationship Id="rId18" Type="http://schemas.openxmlformats.org/officeDocument/2006/relationships/image" Target="../media/image68.wmf"/><Relationship Id="rId3" Type="http://schemas.openxmlformats.org/officeDocument/2006/relationships/image" Target="../media/image71.png"/><Relationship Id="rId21" Type="http://schemas.openxmlformats.org/officeDocument/2006/relationships/oleObject" Target="../embeddings/oleObject62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65.wmf"/><Relationship Id="rId17" Type="http://schemas.openxmlformats.org/officeDocument/2006/relationships/oleObject" Target="../embeddings/oleObject60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67.wmf"/><Relationship Id="rId20" Type="http://schemas.openxmlformats.org/officeDocument/2006/relationships/image" Target="../media/image69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10" Type="http://schemas.openxmlformats.org/officeDocument/2006/relationships/image" Target="../media/image64.wmf"/><Relationship Id="rId19" Type="http://schemas.openxmlformats.org/officeDocument/2006/relationships/oleObject" Target="../embeddings/oleObject61.bin"/><Relationship Id="rId4" Type="http://schemas.openxmlformats.org/officeDocument/2006/relationships/image" Target="../media/image72.e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66.wmf"/><Relationship Id="rId22" Type="http://schemas.openxmlformats.org/officeDocument/2006/relationships/image" Target="../media/image7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emf"/><Relationship Id="rId13" Type="http://schemas.openxmlformats.org/officeDocument/2006/relationships/oleObject" Target="../embeddings/oleObject67.bin"/><Relationship Id="rId18" Type="http://schemas.openxmlformats.org/officeDocument/2006/relationships/image" Target="../media/image79.wmf"/><Relationship Id="rId3" Type="http://schemas.openxmlformats.org/officeDocument/2006/relationships/image" Target="../media/image82.emf"/><Relationship Id="rId21" Type="http://schemas.openxmlformats.org/officeDocument/2006/relationships/oleObject" Target="../embeddings/oleObject71.bin"/><Relationship Id="rId7" Type="http://schemas.openxmlformats.org/officeDocument/2006/relationships/image" Target="../media/image74.wmf"/><Relationship Id="rId12" Type="http://schemas.openxmlformats.org/officeDocument/2006/relationships/image" Target="../media/image76.wmf"/><Relationship Id="rId17" Type="http://schemas.openxmlformats.org/officeDocument/2006/relationships/oleObject" Target="../embeddings/oleObject69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8.wmf"/><Relationship Id="rId20" Type="http://schemas.openxmlformats.org/officeDocument/2006/relationships/image" Target="../media/image80.wmf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4.bin"/><Relationship Id="rId11" Type="http://schemas.openxmlformats.org/officeDocument/2006/relationships/oleObject" Target="../embeddings/oleObject66.bin"/><Relationship Id="rId5" Type="http://schemas.openxmlformats.org/officeDocument/2006/relationships/image" Target="../media/image73.wmf"/><Relationship Id="rId15" Type="http://schemas.openxmlformats.org/officeDocument/2006/relationships/oleObject" Target="../embeddings/oleObject68.bin"/><Relationship Id="rId10" Type="http://schemas.openxmlformats.org/officeDocument/2006/relationships/image" Target="../media/image75.wmf"/><Relationship Id="rId19" Type="http://schemas.openxmlformats.org/officeDocument/2006/relationships/oleObject" Target="../embeddings/oleObject70.bin"/><Relationship Id="rId4" Type="http://schemas.openxmlformats.org/officeDocument/2006/relationships/oleObject" Target="../embeddings/oleObject63.bin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77.wmf"/><Relationship Id="rId22" Type="http://schemas.openxmlformats.org/officeDocument/2006/relationships/image" Target="../media/image8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png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8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13" Type="http://schemas.openxmlformats.org/officeDocument/2006/relationships/image" Target="../media/image90.wmf"/><Relationship Id="rId3" Type="http://schemas.openxmlformats.org/officeDocument/2006/relationships/image" Target="../media/image93.png"/><Relationship Id="rId7" Type="http://schemas.openxmlformats.org/officeDocument/2006/relationships/image" Target="../media/image87.wmf"/><Relationship Id="rId12" Type="http://schemas.openxmlformats.org/officeDocument/2006/relationships/oleObject" Target="../embeddings/oleObject78.bin"/><Relationship Id="rId17" Type="http://schemas.openxmlformats.org/officeDocument/2006/relationships/image" Target="../media/image92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80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89.wmf"/><Relationship Id="rId5" Type="http://schemas.openxmlformats.org/officeDocument/2006/relationships/image" Target="../media/image86.wmf"/><Relationship Id="rId15" Type="http://schemas.openxmlformats.org/officeDocument/2006/relationships/image" Target="../media/image91.wmf"/><Relationship Id="rId10" Type="http://schemas.openxmlformats.org/officeDocument/2006/relationships/oleObject" Target="../embeddings/oleObject77.bin"/><Relationship Id="rId4" Type="http://schemas.openxmlformats.org/officeDocument/2006/relationships/oleObject" Target="../embeddings/oleObject74.bin"/><Relationship Id="rId9" Type="http://schemas.openxmlformats.org/officeDocument/2006/relationships/image" Target="../media/image88.wmf"/><Relationship Id="rId14" Type="http://schemas.openxmlformats.org/officeDocument/2006/relationships/oleObject" Target="../embeddings/oleObject79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png"/><Relationship Id="rId13" Type="http://schemas.openxmlformats.org/officeDocument/2006/relationships/oleObject" Target="../embeddings/oleObject85.bin"/><Relationship Id="rId18" Type="http://schemas.openxmlformats.org/officeDocument/2006/relationships/image" Target="../media/image100.wmf"/><Relationship Id="rId3" Type="http://schemas.openxmlformats.org/officeDocument/2006/relationships/image" Target="../media/image102.png"/><Relationship Id="rId7" Type="http://schemas.openxmlformats.org/officeDocument/2006/relationships/image" Target="../media/image95.wmf"/><Relationship Id="rId12" Type="http://schemas.openxmlformats.org/officeDocument/2006/relationships/image" Target="../media/image97.wmf"/><Relationship Id="rId17" Type="http://schemas.openxmlformats.org/officeDocument/2006/relationships/oleObject" Target="../embeddings/oleObject87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99.wmf"/><Relationship Id="rId20" Type="http://schemas.openxmlformats.org/officeDocument/2006/relationships/image" Target="../media/image101.wmf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82.bin"/><Relationship Id="rId11" Type="http://schemas.openxmlformats.org/officeDocument/2006/relationships/oleObject" Target="../embeddings/oleObject84.bin"/><Relationship Id="rId5" Type="http://schemas.openxmlformats.org/officeDocument/2006/relationships/image" Target="../media/image94.wmf"/><Relationship Id="rId15" Type="http://schemas.openxmlformats.org/officeDocument/2006/relationships/oleObject" Target="../embeddings/oleObject86.bin"/><Relationship Id="rId10" Type="http://schemas.openxmlformats.org/officeDocument/2006/relationships/image" Target="../media/image96.wmf"/><Relationship Id="rId19" Type="http://schemas.openxmlformats.org/officeDocument/2006/relationships/oleObject" Target="../embeddings/oleObject88.bin"/><Relationship Id="rId4" Type="http://schemas.openxmlformats.org/officeDocument/2006/relationships/oleObject" Target="../embeddings/oleObject81.bin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98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13" Type="http://schemas.openxmlformats.org/officeDocument/2006/relationships/image" Target="../media/image108.wmf"/><Relationship Id="rId18" Type="http://schemas.openxmlformats.org/officeDocument/2006/relationships/oleObject" Target="../embeddings/oleObject96.bin"/><Relationship Id="rId3" Type="http://schemas.openxmlformats.org/officeDocument/2006/relationships/oleObject" Target="../embeddings/oleObject89.bin"/><Relationship Id="rId21" Type="http://schemas.openxmlformats.org/officeDocument/2006/relationships/image" Target="../media/image112.wmf"/><Relationship Id="rId7" Type="http://schemas.openxmlformats.org/officeDocument/2006/relationships/image" Target="../media/image113.emf"/><Relationship Id="rId12" Type="http://schemas.openxmlformats.org/officeDocument/2006/relationships/oleObject" Target="../embeddings/oleObject93.bin"/><Relationship Id="rId17" Type="http://schemas.openxmlformats.org/officeDocument/2006/relationships/image" Target="../media/image110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95.bin"/><Relationship Id="rId20" Type="http://schemas.openxmlformats.org/officeDocument/2006/relationships/oleObject" Target="../embeddings/oleObject97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5.wmf"/><Relationship Id="rId11" Type="http://schemas.openxmlformats.org/officeDocument/2006/relationships/image" Target="../media/image107.wmf"/><Relationship Id="rId5" Type="http://schemas.openxmlformats.org/officeDocument/2006/relationships/oleObject" Target="../embeddings/oleObject90.bin"/><Relationship Id="rId15" Type="http://schemas.openxmlformats.org/officeDocument/2006/relationships/image" Target="../media/image109.wmf"/><Relationship Id="rId10" Type="http://schemas.openxmlformats.org/officeDocument/2006/relationships/oleObject" Target="../embeddings/oleObject92.bin"/><Relationship Id="rId19" Type="http://schemas.openxmlformats.org/officeDocument/2006/relationships/image" Target="../media/image111.wmf"/><Relationship Id="rId4" Type="http://schemas.openxmlformats.org/officeDocument/2006/relationships/image" Target="../media/image104.wmf"/><Relationship Id="rId9" Type="http://schemas.openxmlformats.org/officeDocument/2006/relationships/image" Target="../media/image106.wmf"/><Relationship Id="rId14" Type="http://schemas.openxmlformats.org/officeDocument/2006/relationships/oleObject" Target="../embeddings/oleObject94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99.bin"/><Relationship Id="rId4" Type="http://schemas.openxmlformats.org/officeDocument/2006/relationships/image" Target="../media/image114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emf"/><Relationship Id="rId13" Type="http://schemas.openxmlformats.org/officeDocument/2006/relationships/oleObject" Target="../embeddings/oleObject105.bin"/><Relationship Id="rId3" Type="http://schemas.openxmlformats.org/officeDocument/2006/relationships/image" Target="../media/image122.emf"/><Relationship Id="rId7" Type="http://schemas.openxmlformats.org/officeDocument/2006/relationships/image" Target="../media/image95.wmf"/><Relationship Id="rId12" Type="http://schemas.openxmlformats.org/officeDocument/2006/relationships/image" Target="../media/image119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21.wmf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02.bin"/><Relationship Id="rId11" Type="http://schemas.openxmlformats.org/officeDocument/2006/relationships/oleObject" Target="../embeddings/oleObject104.bin"/><Relationship Id="rId5" Type="http://schemas.openxmlformats.org/officeDocument/2006/relationships/image" Target="../media/image117.wmf"/><Relationship Id="rId15" Type="http://schemas.openxmlformats.org/officeDocument/2006/relationships/oleObject" Target="../embeddings/oleObject106.bin"/><Relationship Id="rId10" Type="http://schemas.openxmlformats.org/officeDocument/2006/relationships/image" Target="../media/image118.wmf"/><Relationship Id="rId4" Type="http://schemas.openxmlformats.org/officeDocument/2006/relationships/oleObject" Target="../embeddings/oleObject101.bin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120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9.bin"/><Relationship Id="rId13" Type="http://schemas.openxmlformats.org/officeDocument/2006/relationships/image" Target="../media/image128.wmf"/><Relationship Id="rId18" Type="http://schemas.openxmlformats.org/officeDocument/2006/relationships/image" Target="../media/image130.wmf"/><Relationship Id="rId3" Type="http://schemas.openxmlformats.org/officeDocument/2006/relationships/oleObject" Target="../embeddings/oleObject107.bin"/><Relationship Id="rId7" Type="http://schemas.openxmlformats.org/officeDocument/2006/relationships/image" Target="../media/image132.emf"/><Relationship Id="rId12" Type="http://schemas.openxmlformats.org/officeDocument/2006/relationships/oleObject" Target="../embeddings/oleObject111.bin"/><Relationship Id="rId17" Type="http://schemas.openxmlformats.org/officeDocument/2006/relationships/oleObject" Target="../embeddings/oleObject113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29.wmf"/><Relationship Id="rId20" Type="http://schemas.openxmlformats.org/officeDocument/2006/relationships/image" Target="../media/image131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25.wmf"/><Relationship Id="rId11" Type="http://schemas.openxmlformats.org/officeDocument/2006/relationships/image" Target="../media/image127.wmf"/><Relationship Id="rId5" Type="http://schemas.openxmlformats.org/officeDocument/2006/relationships/oleObject" Target="../embeddings/oleObject108.bin"/><Relationship Id="rId15" Type="http://schemas.openxmlformats.org/officeDocument/2006/relationships/oleObject" Target="../embeddings/oleObject112.bin"/><Relationship Id="rId10" Type="http://schemas.openxmlformats.org/officeDocument/2006/relationships/oleObject" Target="../embeddings/oleObject110.bin"/><Relationship Id="rId19" Type="http://schemas.openxmlformats.org/officeDocument/2006/relationships/oleObject" Target="../embeddings/oleObject114.bin"/><Relationship Id="rId4" Type="http://schemas.openxmlformats.org/officeDocument/2006/relationships/image" Target="../media/image124.wmf"/><Relationship Id="rId9" Type="http://schemas.openxmlformats.org/officeDocument/2006/relationships/image" Target="../media/image126.wmf"/><Relationship Id="rId14" Type="http://schemas.openxmlformats.org/officeDocument/2006/relationships/image" Target="../media/image133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35.wmf"/><Relationship Id="rId5" Type="http://schemas.openxmlformats.org/officeDocument/2006/relationships/oleObject" Target="../embeddings/oleObject116.bin"/><Relationship Id="rId4" Type="http://schemas.openxmlformats.org/officeDocument/2006/relationships/image" Target="../media/image134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emf"/><Relationship Id="rId13" Type="http://schemas.openxmlformats.org/officeDocument/2006/relationships/oleObject" Target="../embeddings/oleObject122.bin"/><Relationship Id="rId18" Type="http://schemas.openxmlformats.org/officeDocument/2006/relationships/image" Target="../media/image143.wmf"/><Relationship Id="rId3" Type="http://schemas.openxmlformats.org/officeDocument/2006/relationships/image" Target="../media/image147.emf"/><Relationship Id="rId21" Type="http://schemas.openxmlformats.org/officeDocument/2006/relationships/oleObject" Target="../embeddings/oleObject126.bin"/><Relationship Id="rId7" Type="http://schemas.openxmlformats.org/officeDocument/2006/relationships/image" Target="../media/image138.wmf"/><Relationship Id="rId12" Type="http://schemas.openxmlformats.org/officeDocument/2006/relationships/image" Target="../media/image140.wmf"/><Relationship Id="rId17" Type="http://schemas.openxmlformats.org/officeDocument/2006/relationships/oleObject" Target="../embeddings/oleObject124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42.wmf"/><Relationship Id="rId20" Type="http://schemas.openxmlformats.org/officeDocument/2006/relationships/image" Target="../media/image144.wmf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19.bin"/><Relationship Id="rId11" Type="http://schemas.openxmlformats.org/officeDocument/2006/relationships/oleObject" Target="../embeddings/oleObject121.bin"/><Relationship Id="rId24" Type="http://schemas.openxmlformats.org/officeDocument/2006/relationships/image" Target="../media/image146.wmf"/><Relationship Id="rId5" Type="http://schemas.openxmlformats.org/officeDocument/2006/relationships/image" Target="../media/image137.wmf"/><Relationship Id="rId15" Type="http://schemas.openxmlformats.org/officeDocument/2006/relationships/oleObject" Target="../embeddings/oleObject123.bin"/><Relationship Id="rId23" Type="http://schemas.openxmlformats.org/officeDocument/2006/relationships/oleObject" Target="../embeddings/oleObject127.bin"/><Relationship Id="rId10" Type="http://schemas.openxmlformats.org/officeDocument/2006/relationships/image" Target="../media/image139.wmf"/><Relationship Id="rId19" Type="http://schemas.openxmlformats.org/officeDocument/2006/relationships/oleObject" Target="../embeddings/oleObject125.bin"/><Relationship Id="rId4" Type="http://schemas.openxmlformats.org/officeDocument/2006/relationships/oleObject" Target="../embeddings/oleObject118.bin"/><Relationship Id="rId9" Type="http://schemas.openxmlformats.org/officeDocument/2006/relationships/oleObject" Target="../embeddings/oleObject120.bin"/><Relationship Id="rId14" Type="http://schemas.openxmlformats.org/officeDocument/2006/relationships/image" Target="../media/image141.wmf"/><Relationship Id="rId22" Type="http://schemas.openxmlformats.org/officeDocument/2006/relationships/image" Target="../media/image145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emf"/><Relationship Id="rId13" Type="http://schemas.openxmlformats.org/officeDocument/2006/relationships/oleObject" Target="../embeddings/oleObject132.bin"/><Relationship Id="rId18" Type="http://schemas.openxmlformats.org/officeDocument/2006/relationships/image" Target="../media/image154.wmf"/><Relationship Id="rId3" Type="http://schemas.openxmlformats.org/officeDocument/2006/relationships/image" Target="../media/image158.png"/><Relationship Id="rId21" Type="http://schemas.openxmlformats.org/officeDocument/2006/relationships/oleObject" Target="../embeddings/oleObject136.bin"/><Relationship Id="rId7" Type="http://schemas.openxmlformats.org/officeDocument/2006/relationships/image" Target="../media/image138.wmf"/><Relationship Id="rId12" Type="http://schemas.openxmlformats.org/officeDocument/2006/relationships/image" Target="../media/image151.wmf"/><Relationship Id="rId17" Type="http://schemas.openxmlformats.org/officeDocument/2006/relationships/oleObject" Target="../embeddings/oleObject134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53.wmf"/><Relationship Id="rId20" Type="http://schemas.openxmlformats.org/officeDocument/2006/relationships/image" Target="../media/image155.wmf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29.bin"/><Relationship Id="rId11" Type="http://schemas.openxmlformats.org/officeDocument/2006/relationships/oleObject" Target="../embeddings/oleObject131.bin"/><Relationship Id="rId24" Type="http://schemas.openxmlformats.org/officeDocument/2006/relationships/image" Target="../media/image157.wmf"/><Relationship Id="rId5" Type="http://schemas.openxmlformats.org/officeDocument/2006/relationships/image" Target="../media/image149.wmf"/><Relationship Id="rId15" Type="http://schemas.openxmlformats.org/officeDocument/2006/relationships/oleObject" Target="../embeddings/oleObject133.bin"/><Relationship Id="rId23" Type="http://schemas.openxmlformats.org/officeDocument/2006/relationships/oleObject" Target="../embeddings/oleObject137.bin"/><Relationship Id="rId10" Type="http://schemas.openxmlformats.org/officeDocument/2006/relationships/image" Target="../media/image150.wmf"/><Relationship Id="rId19" Type="http://schemas.openxmlformats.org/officeDocument/2006/relationships/oleObject" Target="../embeddings/oleObject135.bin"/><Relationship Id="rId4" Type="http://schemas.openxmlformats.org/officeDocument/2006/relationships/oleObject" Target="../embeddings/oleObject128.bin"/><Relationship Id="rId9" Type="http://schemas.openxmlformats.org/officeDocument/2006/relationships/oleObject" Target="../embeddings/oleObject130.bin"/><Relationship Id="rId14" Type="http://schemas.openxmlformats.org/officeDocument/2006/relationships/image" Target="../media/image152.wmf"/><Relationship Id="rId22" Type="http://schemas.openxmlformats.org/officeDocument/2006/relationships/image" Target="../media/image15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image" Target="../media/image8.png"/><Relationship Id="rId5" Type="http://schemas.openxmlformats.org/officeDocument/2006/relationships/oleObject" Target="../embeddings/oleObject4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13" Type="http://schemas.openxmlformats.org/officeDocument/2006/relationships/oleObject" Target="../embeddings/oleObject142.bin"/><Relationship Id="rId18" Type="http://schemas.openxmlformats.org/officeDocument/2006/relationships/image" Target="../media/image166.wmf"/><Relationship Id="rId3" Type="http://schemas.openxmlformats.org/officeDocument/2006/relationships/image" Target="../media/image167.png"/><Relationship Id="rId7" Type="http://schemas.openxmlformats.org/officeDocument/2006/relationships/oleObject" Target="../embeddings/oleObject139.bin"/><Relationship Id="rId12" Type="http://schemas.openxmlformats.org/officeDocument/2006/relationships/image" Target="../media/image163.wmf"/><Relationship Id="rId17" Type="http://schemas.openxmlformats.org/officeDocument/2006/relationships/oleObject" Target="../embeddings/oleObject144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65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60.wmf"/><Relationship Id="rId11" Type="http://schemas.openxmlformats.org/officeDocument/2006/relationships/oleObject" Target="../embeddings/oleObject141.bin"/><Relationship Id="rId5" Type="http://schemas.openxmlformats.org/officeDocument/2006/relationships/oleObject" Target="../embeddings/oleObject138.bin"/><Relationship Id="rId15" Type="http://schemas.openxmlformats.org/officeDocument/2006/relationships/oleObject" Target="../embeddings/oleObject143.bin"/><Relationship Id="rId10" Type="http://schemas.openxmlformats.org/officeDocument/2006/relationships/image" Target="../media/image162.wmf"/><Relationship Id="rId4" Type="http://schemas.openxmlformats.org/officeDocument/2006/relationships/image" Target="../media/image168.emf"/><Relationship Id="rId9" Type="http://schemas.openxmlformats.org/officeDocument/2006/relationships/oleObject" Target="../embeddings/oleObject140.bin"/><Relationship Id="rId14" Type="http://schemas.openxmlformats.org/officeDocument/2006/relationships/image" Target="../media/image164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3" Type="http://schemas.openxmlformats.org/officeDocument/2006/relationships/oleObject" Target="../embeddings/oleObject145.bin"/><Relationship Id="rId7" Type="http://schemas.openxmlformats.org/officeDocument/2006/relationships/oleObject" Target="../embeddings/oleObject147.bin"/><Relationship Id="rId12" Type="http://schemas.openxmlformats.org/officeDocument/2006/relationships/image" Target="../media/image17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70.wmf"/><Relationship Id="rId11" Type="http://schemas.openxmlformats.org/officeDocument/2006/relationships/oleObject" Target="../embeddings/oleObject149.bin"/><Relationship Id="rId5" Type="http://schemas.openxmlformats.org/officeDocument/2006/relationships/oleObject" Target="../embeddings/oleObject146.bin"/><Relationship Id="rId10" Type="http://schemas.openxmlformats.org/officeDocument/2006/relationships/image" Target="../media/image172.wmf"/><Relationship Id="rId4" Type="http://schemas.openxmlformats.org/officeDocument/2006/relationships/image" Target="../media/image169.wmf"/><Relationship Id="rId9" Type="http://schemas.openxmlformats.org/officeDocument/2006/relationships/oleObject" Target="../embeddings/oleObject148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wmf"/><Relationship Id="rId13" Type="http://schemas.openxmlformats.org/officeDocument/2006/relationships/oleObject" Target="../embeddings/oleObject154.bin"/><Relationship Id="rId3" Type="http://schemas.openxmlformats.org/officeDocument/2006/relationships/image" Target="../media/image180.emf"/><Relationship Id="rId7" Type="http://schemas.openxmlformats.org/officeDocument/2006/relationships/oleObject" Target="../embeddings/oleObject151.bin"/><Relationship Id="rId12" Type="http://schemas.openxmlformats.org/officeDocument/2006/relationships/image" Target="../media/image177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79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74.wmf"/><Relationship Id="rId11" Type="http://schemas.openxmlformats.org/officeDocument/2006/relationships/oleObject" Target="../embeddings/oleObject153.bin"/><Relationship Id="rId5" Type="http://schemas.openxmlformats.org/officeDocument/2006/relationships/oleObject" Target="../embeddings/oleObject150.bin"/><Relationship Id="rId15" Type="http://schemas.openxmlformats.org/officeDocument/2006/relationships/oleObject" Target="../embeddings/oleObject155.bin"/><Relationship Id="rId10" Type="http://schemas.openxmlformats.org/officeDocument/2006/relationships/image" Target="../media/image176.wmf"/><Relationship Id="rId4" Type="http://schemas.openxmlformats.org/officeDocument/2006/relationships/image" Target="../media/image181.png"/><Relationship Id="rId9" Type="http://schemas.openxmlformats.org/officeDocument/2006/relationships/oleObject" Target="../embeddings/oleObject152.bin"/><Relationship Id="rId14" Type="http://schemas.openxmlformats.org/officeDocument/2006/relationships/image" Target="../media/image178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wmf"/><Relationship Id="rId3" Type="http://schemas.openxmlformats.org/officeDocument/2006/relationships/oleObject" Target="../embeddings/oleObject156.bin"/><Relationship Id="rId7" Type="http://schemas.openxmlformats.org/officeDocument/2006/relationships/oleObject" Target="../embeddings/oleObject15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83.wmf"/><Relationship Id="rId5" Type="http://schemas.openxmlformats.org/officeDocument/2006/relationships/oleObject" Target="../embeddings/oleObject157.bin"/><Relationship Id="rId4" Type="http://schemas.openxmlformats.org/officeDocument/2006/relationships/image" Target="../media/image182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1.bin"/><Relationship Id="rId13" Type="http://schemas.openxmlformats.org/officeDocument/2006/relationships/image" Target="../media/image189.wmf"/><Relationship Id="rId18" Type="http://schemas.openxmlformats.org/officeDocument/2006/relationships/oleObject" Target="../embeddings/oleObject166.bin"/><Relationship Id="rId3" Type="http://schemas.openxmlformats.org/officeDocument/2006/relationships/image" Target="../media/image194.emf"/><Relationship Id="rId21" Type="http://schemas.openxmlformats.org/officeDocument/2006/relationships/image" Target="../media/image193.wmf"/><Relationship Id="rId7" Type="http://schemas.openxmlformats.org/officeDocument/2006/relationships/image" Target="../media/image186.wmf"/><Relationship Id="rId12" Type="http://schemas.openxmlformats.org/officeDocument/2006/relationships/oleObject" Target="../embeddings/oleObject163.bin"/><Relationship Id="rId17" Type="http://schemas.openxmlformats.org/officeDocument/2006/relationships/image" Target="../media/image191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65.bin"/><Relationship Id="rId20" Type="http://schemas.openxmlformats.org/officeDocument/2006/relationships/oleObject" Target="../embeddings/oleObject167.bin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60.bin"/><Relationship Id="rId11" Type="http://schemas.openxmlformats.org/officeDocument/2006/relationships/image" Target="../media/image188.wmf"/><Relationship Id="rId5" Type="http://schemas.openxmlformats.org/officeDocument/2006/relationships/image" Target="../media/image185.wmf"/><Relationship Id="rId15" Type="http://schemas.openxmlformats.org/officeDocument/2006/relationships/image" Target="../media/image190.wmf"/><Relationship Id="rId10" Type="http://schemas.openxmlformats.org/officeDocument/2006/relationships/oleObject" Target="../embeddings/oleObject162.bin"/><Relationship Id="rId19" Type="http://schemas.openxmlformats.org/officeDocument/2006/relationships/image" Target="../media/image192.wmf"/><Relationship Id="rId4" Type="http://schemas.openxmlformats.org/officeDocument/2006/relationships/oleObject" Target="../embeddings/oleObject159.bin"/><Relationship Id="rId9" Type="http://schemas.openxmlformats.org/officeDocument/2006/relationships/image" Target="../media/image187.wmf"/><Relationship Id="rId14" Type="http://schemas.openxmlformats.org/officeDocument/2006/relationships/oleObject" Target="../embeddings/oleObject164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wmf"/><Relationship Id="rId3" Type="http://schemas.openxmlformats.org/officeDocument/2006/relationships/oleObject" Target="../embeddings/oleObject168.bin"/><Relationship Id="rId7" Type="http://schemas.openxmlformats.org/officeDocument/2006/relationships/oleObject" Target="../embeddings/oleObject170.bin"/><Relationship Id="rId12" Type="http://schemas.openxmlformats.org/officeDocument/2006/relationships/image" Target="../media/image19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96.wmf"/><Relationship Id="rId11" Type="http://schemas.openxmlformats.org/officeDocument/2006/relationships/oleObject" Target="../embeddings/oleObject172.bin"/><Relationship Id="rId5" Type="http://schemas.openxmlformats.org/officeDocument/2006/relationships/oleObject" Target="../embeddings/oleObject169.bin"/><Relationship Id="rId10" Type="http://schemas.openxmlformats.org/officeDocument/2006/relationships/image" Target="../media/image198.wmf"/><Relationship Id="rId4" Type="http://schemas.openxmlformats.org/officeDocument/2006/relationships/image" Target="../media/image195.wmf"/><Relationship Id="rId9" Type="http://schemas.openxmlformats.org/officeDocument/2006/relationships/oleObject" Target="../embeddings/oleObject171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5.bin"/><Relationship Id="rId13" Type="http://schemas.openxmlformats.org/officeDocument/2006/relationships/oleObject" Target="../embeddings/oleObject177.bin"/><Relationship Id="rId18" Type="http://schemas.openxmlformats.org/officeDocument/2006/relationships/image" Target="../media/image206.wmf"/><Relationship Id="rId3" Type="http://schemas.openxmlformats.org/officeDocument/2006/relationships/image" Target="../media/image208.emf"/><Relationship Id="rId7" Type="http://schemas.openxmlformats.org/officeDocument/2006/relationships/image" Target="../media/image201.wmf"/><Relationship Id="rId12" Type="http://schemas.openxmlformats.org/officeDocument/2006/relationships/image" Target="../media/image203.wmf"/><Relationship Id="rId17" Type="http://schemas.openxmlformats.org/officeDocument/2006/relationships/oleObject" Target="../embeddings/oleObject179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05.wmf"/><Relationship Id="rId20" Type="http://schemas.openxmlformats.org/officeDocument/2006/relationships/image" Target="../media/image207.wmf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74.bin"/><Relationship Id="rId11" Type="http://schemas.openxmlformats.org/officeDocument/2006/relationships/oleObject" Target="../embeddings/oleObject176.bin"/><Relationship Id="rId5" Type="http://schemas.openxmlformats.org/officeDocument/2006/relationships/image" Target="../media/image200.wmf"/><Relationship Id="rId15" Type="http://schemas.openxmlformats.org/officeDocument/2006/relationships/oleObject" Target="../embeddings/oleObject178.bin"/><Relationship Id="rId10" Type="http://schemas.openxmlformats.org/officeDocument/2006/relationships/image" Target="../media/image209.png"/><Relationship Id="rId19" Type="http://schemas.openxmlformats.org/officeDocument/2006/relationships/oleObject" Target="../embeddings/oleObject180.bin"/><Relationship Id="rId4" Type="http://schemas.openxmlformats.org/officeDocument/2006/relationships/oleObject" Target="../embeddings/oleObject173.bin"/><Relationship Id="rId9" Type="http://schemas.openxmlformats.org/officeDocument/2006/relationships/image" Target="../media/image202.wmf"/><Relationship Id="rId14" Type="http://schemas.openxmlformats.org/officeDocument/2006/relationships/image" Target="../media/image204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2.wmf"/><Relationship Id="rId13" Type="http://schemas.openxmlformats.org/officeDocument/2006/relationships/oleObject" Target="../embeddings/oleObject186.bin"/><Relationship Id="rId3" Type="http://schemas.openxmlformats.org/officeDocument/2006/relationships/oleObject" Target="../embeddings/oleObject181.bin"/><Relationship Id="rId7" Type="http://schemas.openxmlformats.org/officeDocument/2006/relationships/oleObject" Target="../embeddings/oleObject183.bin"/><Relationship Id="rId12" Type="http://schemas.openxmlformats.org/officeDocument/2006/relationships/image" Target="../media/image214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16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211.wmf"/><Relationship Id="rId11" Type="http://schemas.openxmlformats.org/officeDocument/2006/relationships/oleObject" Target="../embeddings/oleObject185.bin"/><Relationship Id="rId5" Type="http://schemas.openxmlformats.org/officeDocument/2006/relationships/oleObject" Target="../embeddings/oleObject182.bin"/><Relationship Id="rId15" Type="http://schemas.openxmlformats.org/officeDocument/2006/relationships/oleObject" Target="../embeddings/oleObject187.bin"/><Relationship Id="rId10" Type="http://schemas.openxmlformats.org/officeDocument/2006/relationships/image" Target="../media/image213.wmf"/><Relationship Id="rId4" Type="http://schemas.openxmlformats.org/officeDocument/2006/relationships/image" Target="../media/image210.wmf"/><Relationship Id="rId9" Type="http://schemas.openxmlformats.org/officeDocument/2006/relationships/oleObject" Target="../embeddings/oleObject184.bin"/><Relationship Id="rId14" Type="http://schemas.openxmlformats.org/officeDocument/2006/relationships/image" Target="../media/image215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0.bin"/><Relationship Id="rId13" Type="http://schemas.openxmlformats.org/officeDocument/2006/relationships/oleObject" Target="../embeddings/oleObject192.bin"/><Relationship Id="rId18" Type="http://schemas.openxmlformats.org/officeDocument/2006/relationships/image" Target="../media/image223.wmf"/><Relationship Id="rId3" Type="http://schemas.openxmlformats.org/officeDocument/2006/relationships/image" Target="../media/image226.emf"/><Relationship Id="rId21" Type="http://schemas.openxmlformats.org/officeDocument/2006/relationships/oleObject" Target="../embeddings/oleObject196.bin"/><Relationship Id="rId7" Type="http://schemas.openxmlformats.org/officeDocument/2006/relationships/image" Target="../media/image218.wmf"/><Relationship Id="rId12" Type="http://schemas.openxmlformats.org/officeDocument/2006/relationships/image" Target="../media/image220.wmf"/><Relationship Id="rId17" Type="http://schemas.openxmlformats.org/officeDocument/2006/relationships/oleObject" Target="../embeddings/oleObject194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22.wmf"/><Relationship Id="rId20" Type="http://schemas.openxmlformats.org/officeDocument/2006/relationships/image" Target="../media/image224.wmf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89.bin"/><Relationship Id="rId11" Type="http://schemas.openxmlformats.org/officeDocument/2006/relationships/oleObject" Target="../embeddings/oleObject191.bin"/><Relationship Id="rId5" Type="http://schemas.openxmlformats.org/officeDocument/2006/relationships/image" Target="../media/image217.wmf"/><Relationship Id="rId15" Type="http://schemas.openxmlformats.org/officeDocument/2006/relationships/oleObject" Target="../embeddings/oleObject193.bin"/><Relationship Id="rId10" Type="http://schemas.openxmlformats.org/officeDocument/2006/relationships/image" Target="../media/image227.png"/><Relationship Id="rId19" Type="http://schemas.openxmlformats.org/officeDocument/2006/relationships/oleObject" Target="../embeddings/oleObject195.bin"/><Relationship Id="rId4" Type="http://schemas.openxmlformats.org/officeDocument/2006/relationships/oleObject" Target="../embeddings/oleObject188.bin"/><Relationship Id="rId9" Type="http://schemas.openxmlformats.org/officeDocument/2006/relationships/image" Target="../media/image219.wmf"/><Relationship Id="rId14" Type="http://schemas.openxmlformats.org/officeDocument/2006/relationships/image" Target="../media/image221.wmf"/><Relationship Id="rId22" Type="http://schemas.openxmlformats.org/officeDocument/2006/relationships/image" Target="../media/image225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wmf"/><Relationship Id="rId3" Type="http://schemas.openxmlformats.org/officeDocument/2006/relationships/oleObject" Target="../embeddings/oleObject197.bin"/><Relationship Id="rId7" Type="http://schemas.openxmlformats.org/officeDocument/2006/relationships/oleObject" Target="../embeddings/oleObject19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29.wmf"/><Relationship Id="rId5" Type="http://schemas.openxmlformats.org/officeDocument/2006/relationships/oleObject" Target="../embeddings/oleObject198.bin"/><Relationship Id="rId4" Type="http://schemas.openxmlformats.org/officeDocument/2006/relationships/image" Target="../media/image22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3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image" Target="../media/image12.wmf"/><Relationship Id="rId5" Type="http://schemas.openxmlformats.org/officeDocument/2006/relationships/oleObject" Target="../embeddings/oleObject8.bin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9.wmf"/><Relationship Id="rId9" Type="http://schemas.openxmlformats.org/officeDocument/2006/relationships/image" Target="../media/image14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2.bin"/><Relationship Id="rId13" Type="http://schemas.openxmlformats.org/officeDocument/2006/relationships/image" Target="../media/image235.wmf"/><Relationship Id="rId18" Type="http://schemas.openxmlformats.org/officeDocument/2006/relationships/oleObject" Target="../embeddings/oleObject207.bin"/><Relationship Id="rId3" Type="http://schemas.openxmlformats.org/officeDocument/2006/relationships/image" Target="../media/image240.png"/><Relationship Id="rId21" Type="http://schemas.openxmlformats.org/officeDocument/2006/relationships/image" Target="../media/image239.wmf"/><Relationship Id="rId7" Type="http://schemas.openxmlformats.org/officeDocument/2006/relationships/image" Target="../media/image232.wmf"/><Relationship Id="rId12" Type="http://schemas.openxmlformats.org/officeDocument/2006/relationships/oleObject" Target="../embeddings/oleObject204.bin"/><Relationship Id="rId17" Type="http://schemas.openxmlformats.org/officeDocument/2006/relationships/image" Target="../media/image237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06.bin"/><Relationship Id="rId20" Type="http://schemas.openxmlformats.org/officeDocument/2006/relationships/oleObject" Target="../embeddings/oleObject208.bin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201.bin"/><Relationship Id="rId11" Type="http://schemas.openxmlformats.org/officeDocument/2006/relationships/image" Target="../media/image234.wmf"/><Relationship Id="rId5" Type="http://schemas.openxmlformats.org/officeDocument/2006/relationships/image" Target="../media/image231.wmf"/><Relationship Id="rId15" Type="http://schemas.openxmlformats.org/officeDocument/2006/relationships/image" Target="../media/image236.wmf"/><Relationship Id="rId10" Type="http://schemas.openxmlformats.org/officeDocument/2006/relationships/oleObject" Target="../embeddings/oleObject203.bin"/><Relationship Id="rId19" Type="http://schemas.openxmlformats.org/officeDocument/2006/relationships/image" Target="../media/image238.wmf"/><Relationship Id="rId4" Type="http://schemas.openxmlformats.org/officeDocument/2006/relationships/oleObject" Target="../embeddings/oleObject200.bin"/><Relationship Id="rId9" Type="http://schemas.openxmlformats.org/officeDocument/2006/relationships/image" Target="../media/image233.wmf"/><Relationship Id="rId14" Type="http://schemas.openxmlformats.org/officeDocument/2006/relationships/oleObject" Target="../embeddings/oleObject205.bin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8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91440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-19855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ЗАКОНЫ СОХРАНЕНИЯ В </a:t>
            </a:r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ЕХАНИКЕ. МЕХАНИЧЕСКАЯ РАБОТА. МОЩНОСТЬ. ЭНЕРГИЯ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954106"/>
            <a:ext cx="914400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Законы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сохранения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импульса, энергии являются наиболее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общими физическими законами. Они имеют глубокое происхождение, связанное с фундаментальными свойствами пространства и времени – однородностью и изотропностью. 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2400656"/>
            <a:ext cx="91440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А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именно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закон сохранения импульса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связан с однородностью пространства,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закон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сохранения энергии -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с однородностью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времени.</a:t>
            </a:r>
            <a:endParaRPr lang="en-US" sz="22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3477874"/>
            <a:ext cx="91440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Вследствие этого,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использование их не ограничивается рамками классической механики, они выполняются при описании всех известных явлений от космических до квантовых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4585870"/>
            <a:ext cx="9144000" cy="17851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Законы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сохранения не зависят ни от траекторий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тел,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ни от характера действующих сил. Поэтому они позволяют получить ряд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весьма общих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и существенных заключений о свойствах различных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механических процессов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без их детального рассмотрения с помощью уравнений движения. 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3594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7" grpId="0"/>
      <p:bldP spid="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91440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-19855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ЗАКОНЫ СОХРАНЕНИЯ В </a:t>
            </a:r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ЕХАНИКЕ. МЕХАНИЧЕСКАЯ РАБОТА. МОЩНОСТЬ. ЭНЕРГИЯ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962591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Потенциальной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энергией пружины (или любого упруго деформированного тела) называют величину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058020"/>
              </p:ext>
            </p:extLst>
          </p:nvPr>
        </p:nvGraphicFramePr>
        <p:xfrm>
          <a:off x="3751263" y="1731963"/>
          <a:ext cx="1643062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" name="Equation" r:id="rId3" imgW="761760" imgH="419040" progId="Equation.DSMT4">
                  <p:embed/>
                </p:oleObj>
              </mc:Choice>
              <mc:Fallback>
                <p:oleObj name="Equation" r:id="rId3" imgW="7617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51263" y="1731963"/>
                        <a:ext cx="1643062" cy="903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0" y="2541014"/>
            <a:ext cx="91440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где </a:t>
            </a:r>
            <a:r>
              <a:rPr lang="en-US" sz="2600" i="1" dirty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жесткость пружины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2980023"/>
            <a:ext cx="91440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Потенциальная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энергия упруго деформированного тела равна работе силы упругости при переходе из данного состояния в состояние с нулевой деформацией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0" y="4088019"/>
            <a:ext cx="91440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Потенциальная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энергия при упругой деформации – это энергия взаимодействия отдельных частей тела между собой посредством сил упругости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0" y="5224354"/>
            <a:ext cx="91440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Свойством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консервативности наряду с силой тяжести и силой упругости обладают некоторые другие виды сил, например, сила электростатического взаимодействия между заряженными телами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0788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91440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-19855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ЗАКОНЫ СОХРАНЕНИЯ В </a:t>
            </a:r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ЕХАНИКЕ. МЕХАНИЧЕСКАЯ РАБОТА. МОЩНОСТЬ. ЭНЕРГИЯ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0" y="914399"/>
            <a:ext cx="91440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Сила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трения не обладает этим свойством. Работа силы трения зависит от пройденного пути. Понятие потенциальной энергии для силы трения вводить нельзя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0" y="2022395"/>
            <a:ext cx="914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Закон сохранения механической энергии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0" y="2426045"/>
            <a:ext cx="91440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o-RO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Сумму 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 = </a:t>
            </a:r>
            <a:r>
              <a:rPr lang="ru-RU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ru-RU" sz="26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ru-RU" sz="2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ru-RU" sz="26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называют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полной механической энергией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0" y="2902825"/>
            <a:ext cx="9144000" cy="1865863"/>
            <a:chOff x="0" y="2902825"/>
            <a:chExt cx="9144000" cy="1865863"/>
          </a:xfrm>
        </p:grpSpPr>
        <p:sp>
          <p:nvSpPr>
            <p:cNvPr id="16" name="Rectangle 15"/>
            <p:cNvSpPr/>
            <p:nvPr/>
          </p:nvSpPr>
          <p:spPr>
            <a:xfrm>
              <a:off x="0" y="3322138"/>
              <a:ext cx="9144000" cy="144655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ru-RU" sz="22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сумма </a:t>
              </a:r>
              <a:r>
                <a:rPr lang="ru-RU" sz="2200" i="1" dirty="0">
                  <a:latin typeface="Arial" panose="020B0604020202020204" pitchFamily="34" charset="0"/>
                  <a:cs typeface="Arial" panose="020B0604020202020204" pitchFamily="34" charset="0"/>
                </a:rPr>
                <a:t>кинетической и потенциальной энергии тел, составляющих замкнутую систему и взаимодействующих между собой посредством сил тяготения и сил упругости, остается неизменной.</a:t>
              </a:r>
              <a:endParaRPr lang="en-US" sz="22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0" y="2902825"/>
              <a:ext cx="9144000" cy="4308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ru-RU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	Закон сохранения энергии в механических процессах гласит:</a:t>
              </a:r>
              <a:endParaRPr lang="en-US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9" name="Rectangle 18"/>
          <p:cNvSpPr/>
          <p:nvPr/>
        </p:nvSpPr>
        <p:spPr>
          <a:xfrm>
            <a:off x="0" y="4702027"/>
            <a:ext cx="914400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Закон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сохранения механической энергии выполняется только тогда, когда тела в замкнутой системе взаимодействуют между собой консервативными силами, то есть силами, для которых можно ввести понятие потенциальной энергии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5627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91440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-19855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ЗАКОНЫ СОХРАНЕНИЯ В </a:t>
            </a:r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ЕХАНИКЕ. МЕХАНИЧЕСКАЯ РАБОТА. МОЩНОСТЬ. ЭНЕРГИЯ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934252"/>
            <a:ext cx="914400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В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реальных условиях практически всегда на движущиеся тела наряду с силами тяготения, силами упругости и другими консервативными силами действуют силы трения или силы сопротивления среды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2380802"/>
            <a:ext cx="914400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Если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между телами, составляющими замкнутую систему, действуют силы трения, то механическая энергия не сохраняется. Часть механической энергии превращается во внутреннюю энергию тел (нагревание)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0379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91440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-19855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ЗАКОНЫ СОХРАНЕНИЯ В </a:t>
            </a:r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ЕХАНИКЕ. МЕХАНИЧЕСКАЯ РАБОТА. МОЩНОСТЬ. ЭНЕРГИЯ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962591"/>
            <a:ext cx="9144000" cy="2021050"/>
          </a:xfrm>
          <a:prstGeom prst="rect">
            <a:avLst/>
          </a:prstGeom>
        </p:spPr>
      </p:pic>
      <p:grpSp>
        <p:nvGrpSpPr>
          <p:cNvPr id="14" name="Group 13"/>
          <p:cNvGrpSpPr/>
          <p:nvPr/>
        </p:nvGrpSpPr>
        <p:grpSpPr>
          <a:xfrm>
            <a:off x="117987" y="2983641"/>
            <a:ext cx="2123768" cy="3525993"/>
            <a:chOff x="117987" y="2983641"/>
            <a:chExt cx="2123768" cy="3525993"/>
          </a:xfrm>
        </p:grpSpPr>
        <p:sp>
          <p:nvSpPr>
            <p:cNvPr id="3" name="TextBox 2"/>
            <p:cNvSpPr txBox="1"/>
            <p:nvPr/>
          </p:nvSpPr>
          <p:spPr>
            <a:xfrm>
              <a:off x="117987" y="2983641"/>
              <a:ext cx="2123768" cy="31393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2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Дано</a:t>
              </a:r>
              <a:r>
                <a:rPr lang="ru-RU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:</a:t>
              </a:r>
              <a:endParaRPr lang="ro-RO" sz="22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o-RO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-------------------</a:t>
              </a:r>
              <a:endParaRPr lang="en-US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3191672"/>
                </p:ext>
              </p:extLst>
            </p:nvPr>
          </p:nvGraphicFramePr>
          <p:xfrm>
            <a:off x="474533" y="3315865"/>
            <a:ext cx="1410676" cy="24748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40" name="Equation" r:id="rId4" imgW="723600" imgH="1269720" progId="Equation.DSMT4">
                    <p:embed/>
                  </p:oleObj>
                </mc:Choice>
                <mc:Fallback>
                  <p:oleObj name="Equation" r:id="rId4" imgW="723600" imgH="1269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74533" y="3315865"/>
                          <a:ext cx="1410676" cy="247487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344989"/>
                </p:ext>
              </p:extLst>
            </p:nvPr>
          </p:nvGraphicFramePr>
          <p:xfrm>
            <a:off x="524841" y="5905937"/>
            <a:ext cx="1006162" cy="6036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41" name="Equation" r:id="rId6" imgW="380880" imgH="228600" progId="Equation.DSMT4">
                    <p:embed/>
                  </p:oleObj>
                </mc:Choice>
                <mc:Fallback>
                  <p:oleObj name="Equation" r:id="rId6" imgW="380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24841" y="5905937"/>
                          <a:ext cx="1006162" cy="60369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1" name="Straight Connector 10"/>
            <p:cNvCxnSpPr/>
            <p:nvPr/>
          </p:nvCxnSpPr>
          <p:spPr>
            <a:xfrm>
              <a:off x="2056108" y="3096044"/>
              <a:ext cx="0" cy="2809893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5" name="TextBox 14"/>
          <p:cNvSpPr txBox="1"/>
          <p:nvPr/>
        </p:nvSpPr>
        <p:spPr>
          <a:xfrm>
            <a:off x="3384755" y="2503423"/>
            <a:ext cx="237449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4572000" y="2934310"/>
            <a:ext cx="4524261" cy="1803630"/>
            <a:chOff x="4572000" y="2934310"/>
            <a:chExt cx="4524261" cy="1803630"/>
          </a:xfrm>
        </p:grpSpPr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4572000" y="2934310"/>
              <a:ext cx="4496680" cy="1375125"/>
            </a:xfrm>
            <a:prstGeom prst="rect">
              <a:avLst/>
            </a:prstGeom>
          </p:spPr>
        </p:pic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1279018"/>
                </p:ext>
              </p:extLst>
            </p:nvPr>
          </p:nvGraphicFramePr>
          <p:xfrm>
            <a:off x="4572000" y="3530369"/>
            <a:ext cx="585405" cy="495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42" name="Equation" r:id="rId9" imgW="164880" imgH="139680" progId="Equation.DSMT4">
                    <p:embed/>
                  </p:oleObj>
                </mc:Choice>
                <mc:Fallback>
                  <p:oleObj name="Equation" r:id="rId9" imgW="16488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572000" y="3530369"/>
                          <a:ext cx="585405" cy="49534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7577152"/>
                </p:ext>
              </p:extLst>
            </p:nvPr>
          </p:nvGraphicFramePr>
          <p:xfrm>
            <a:off x="5352614" y="3493398"/>
            <a:ext cx="406631" cy="569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43" name="Equation" r:id="rId11" imgW="126720" imgH="177480" progId="Equation.DSMT4">
                    <p:embed/>
                  </p:oleObj>
                </mc:Choice>
                <mc:Fallback>
                  <p:oleObj name="Equation" r:id="rId11" imgW="1267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352614" y="3493398"/>
                          <a:ext cx="406631" cy="56928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08892281"/>
                </p:ext>
              </p:extLst>
            </p:nvPr>
          </p:nvGraphicFramePr>
          <p:xfrm>
            <a:off x="7859160" y="3414528"/>
            <a:ext cx="512280" cy="6147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44" name="Equation" r:id="rId13" imgW="190440" imgH="228600" progId="Equation.DSMT4">
                    <p:embed/>
                  </p:oleObj>
                </mc:Choice>
                <mc:Fallback>
                  <p:oleObj name="Equation" r:id="rId13" imgW="1904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7859160" y="3414528"/>
                          <a:ext cx="512280" cy="61473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4041906"/>
                </p:ext>
              </p:extLst>
            </p:nvPr>
          </p:nvGraphicFramePr>
          <p:xfrm>
            <a:off x="8641604" y="3380903"/>
            <a:ext cx="454657" cy="6819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45" name="Equation" r:id="rId15" imgW="152280" imgH="228600" progId="Equation.DSMT4">
                    <p:embed/>
                  </p:oleObj>
                </mc:Choice>
                <mc:Fallback>
                  <p:oleObj name="Equation" r:id="rId15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8641604" y="3380903"/>
                          <a:ext cx="454657" cy="68198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7519966"/>
                </p:ext>
              </p:extLst>
            </p:nvPr>
          </p:nvGraphicFramePr>
          <p:xfrm>
            <a:off x="6215634" y="3536838"/>
            <a:ext cx="478404" cy="538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46" name="Equation" r:id="rId17" imgW="203040" imgH="228600" progId="Equation.DSMT4">
                    <p:embed/>
                  </p:oleObj>
                </mc:Choice>
                <mc:Fallback>
                  <p:oleObj name="Equation" r:id="rId17" imgW="2030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6215634" y="3536838"/>
                          <a:ext cx="478404" cy="53820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6669169"/>
                </p:ext>
              </p:extLst>
            </p:nvPr>
          </p:nvGraphicFramePr>
          <p:xfrm>
            <a:off x="6341096" y="4069933"/>
            <a:ext cx="482450" cy="6680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47" name="Equation" r:id="rId19" imgW="164880" imgH="228600" progId="Equation.DSMT4">
                    <p:embed/>
                  </p:oleObj>
                </mc:Choice>
                <mc:Fallback>
                  <p:oleObj name="Equation" r:id="rId19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6341096" y="4069933"/>
                          <a:ext cx="482450" cy="66800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2522804"/>
              </p:ext>
            </p:extLst>
          </p:nvPr>
        </p:nvGraphicFramePr>
        <p:xfrm>
          <a:off x="2217827" y="4568588"/>
          <a:ext cx="6676203" cy="592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8" name="Equation" r:id="rId21" imgW="2717640" imgH="241200" progId="Equation.DSMT4">
                  <p:embed/>
                </p:oleObj>
              </mc:Choice>
              <mc:Fallback>
                <p:oleObj name="Equation" r:id="rId21" imgW="2717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217827" y="4568588"/>
                        <a:ext cx="6676203" cy="5927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336557"/>
              </p:ext>
            </p:extLst>
          </p:nvPr>
        </p:nvGraphicFramePr>
        <p:xfrm>
          <a:off x="2226412" y="5258182"/>
          <a:ext cx="2345588" cy="586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9" name="Equation" r:id="rId23" imgW="914400" imgH="228600" progId="Equation.DSMT4">
                  <p:embed/>
                </p:oleObj>
              </mc:Choice>
              <mc:Fallback>
                <p:oleObj name="Equation" r:id="rId23" imgW="914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226412" y="5258182"/>
                        <a:ext cx="2345588" cy="5863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734859"/>
              </p:ext>
            </p:extLst>
          </p:nvPr>
        </p:nvGraphicFramePr>
        <p:xfrm>
          <a:off x="4742303" y="5198579"/>
          <a:ext cx="3098979" cy="664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0" name="Equation" r:id="rId25" imgW="1066680" imgH="228600" progId="Equation.DSMT4">
                  <p:embed/>
                </p:oleObj>
              </mc:Choice>
              <mc:Fallback>
                <p:oleObj name="Equation" r:id="rId25" imgW="1066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742303" y="5198579"/>
                        <a:ext cx="3098979" cy="6640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113808"/>
              </p:ext>
            </p:extLst>
          </p:nvPr>
        </p:nvGraphicFramePr>
        <p:xfrm>
          <a:off x="3015958" y="5918662"/>
          <a:ext cx="4140415" cy="55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1" name="Equation" r:id="rId27" imgW="1701720" imgH="228600" progId="Equation.DSMT4">
                  <p:embed/>
                </p:oleObj>
              </mc:Choice>
              <mc:Fallback>
                <p:oleObj name="Equation" r:id="rId27" imgW="1701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015958" y="5918662"/>
                        <a:ext cx="4140415" cy="556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8686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91440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-19855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ЗАКОНЫ СОХРАНЕНИЯ В </a:t>
            </a:r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ЕХАНИКЕ. МЕХАНИЧЕСКАЯ РАБОТА. МОЩНОСТЬ. ЭНЕРГИЯ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703791"/>
              </p:ext>
            </p:extLst>
          </p:nvPr>
        </p:nvGraphicFramePr>
        <p:xfrm>
          <a:off x="3078163" y="954088"/>
          <a:ext cx="298608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7" name="Equation" r:id="rId3" imgW="1257120" imgH="228600" progId="Equation.DSMT4">
                  <p:embed/>
                </p:oleObj>
              </mc:Choice>
              <mc:Fallback>
                <p:oleObj name="Equation" r:id="rId3" imgW="1257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78163" y="954088"/>
                        <a:ext cx="2986087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920919"/>
              </p:ext>
            </p:extLst>
          </p:nvPr>
        </p:nvGraphicFramePr>
        <p:xfrm>
          <a:off x="3034149" y="1496877"/>
          <a:ext cx="2459464" cy="1072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" name="Equation" r:id="rId5" imgW="990360" imgH="431640" progId="Equation.DSMT4">
                  <p:embed/>
                </p:oleObj>
              </mc:Choice>
              <mc:Fallback>
                <p:oleObj name="Equation" r:id="rId5" imgW="9903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34149" y="1496877"/>
                        <a:ext cx="2459464" cy="10720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787019"/>
              </p:ext>
            </p:extLst>
          </p:nvPr>
        </p:nvGraphicFramePr>
        <p:xfrm>
          <a:off x="2113127" y="2568951"/>
          <a:ext cx="4301508" cy="958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9" name="Equation" r:id="rId7" imgW="1993680" imgH="444240" progId="Equation.DSMT4">
                  <p:embed/>
                </p:oleObj>
              </mc:Choice>
              <mc:Fallback>
                <p:oleObj name="Equation" r:id="rId7" imgW="19936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13127" y="2568951"/>
                        <a:ext cx="4301508" cy="9589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0122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4175894" y="2428641"/>
            <a:ext cx="4968106" cy="2033644"/>
            <a:chOff x="4175894" y="2428641"/>
            <a:chExt cx="4968106" cy="2033644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175894" y="2671004"/>
              <a:ext cx="4968106" cy="1791281"/>
            </a:xfrm>
            <a:prstGeom prst="rect">
              <a:avLst/>
            </a:prstGeom>
          </p:spPr>
        </p:pic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2330415"/>
                </p:ext>
              </p:extLst>
            </p:nvPr>
          </p:nvGraphicFramePr>
          <p:xfrm>
            <a:off x="6669381" y="2801609"/>
            <a:ext cx="417219" cy="577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97" name="Equation" r:id="rId4" imgW="164880" imgH="228600" progId="Equation.DSMT4">
                    <p:embed/>
                  </p:oleObj>
                </mc:Choice>
                <mc:Fallback>
                  <p:oleObj name="Equation" r:id="rId4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669381" y="2801609"/>
                          <a:ext cx="417219" cy="5776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1855554"/>
                </p:ext>
              </p:extLst>
            </p:nvPr>
          </p:nvGraphicFramePr>
          <p:xfrm>
            <a:off x="8536136" y="2428641"/>
            <a:ext cx="357045" cy="5355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98" name="Equation" r:id="rId6" imgW="152280" imgH="228600" progId="Equation.DSMT4">
                    <p:embed/>
                  </p:oleObj>
                </mc:Choice>
                <mc:Fallback>
                  <p:oleObj name="Equation" r:id="rId6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8536136" y="2428641"/>
                          <a:ext cx="357045" cy="53556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Rounded Rectangle 3"/>
          <p:cNvSpPr/>
          <p:nvPr/>
        </p:nvSpPr>
        <p:spPr>
          <a:xfrm>
            <a:off x="0" y="-1"/>
            <a:ext cx="9144000" cy="91440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-19855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ЗАКОНЫ СОХРАНЕНИЯ В </a:t>
            </a:r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ЕХАНИКЕ. МЕХАНИЧЕСКАЯ РАБОТА. МОЩНОСТЬ. ЭНЕРГИЯ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0" y="942738"/>
            <a:ext cx="9144001" cy="1489593"/>
          </a:xfrm>
          <a:prstGeom prst="rect">
            <a:avLst/>
          </a:prstGeom>
        </p:spPr>
      </p:pic>
      <p:grpSp>
        <p:nvGrpSpPr>
          <p:cNvPr id="9" name="Group 8"/>
          <p:cNvGrpSpPr/>
          <p:nvPr/>
        </p:nvGrpSpPr>
        <p:grpSpPr>
          <a:xfrm>
            <a:off x="117987" y="2983641"/>
            <a:ext cx="2123768" cy="3525993"/>
            <a:chOff x="117987" y="2983641"/>
            <a:chExt cx="2123768" cy="3525993"/>
          </a:xfrm>
        </p:grpSpPr>
        <p:sp>
          <p:nvSpPr>
            <p:cNvPr id="10" name="TextBox 9"/>
            <p:cNvSpPr txBox="1"/>
            <p:nvPr/>
          </p:nvSpPr>
          <p:spPr>
            <a:xfrm>
              <a:off x="117987" y="2983641"/>
              <a:ext cx="2123768" cy="31393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2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Дано</a:t>
              </a:r>
              <a:r>
                <a:rPr lang="ru-RU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:</a:t>
              </a:r>
              <a:endParaRPr lang="ro-RO" sz="22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o-RO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-------------------</a:t>
              </a:r>
              <a:endParaRPr lang="en-US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1675361"/>
                </p:ext>
              </p:extLst>
            </p:nvPr>
          </p:nvGraphicFramePr>
          <p:xfrm>
            <a:off x="511175" y="3489325"/>
            <a:ext cx="1336675" cy="2127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99" name="Equation" r:id="rId9" imgW="685800" imgH="1091880" progId="Equation.DSMT4">
                    <p:embed/>
                  </p:oleObj>
                </mc:Choice>
                <mc:Fallback>
                  <p:oleObj name="Equation" r:id="rId9" imgW="685800" imgH="1091880" progId="Equation.DSMT4">
                    <p:embed/>
                    <p:pic>
                      <p:nvPicPr>
                        <p:cNvPr id="7" name="Object 6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11175" y="3489325"/>
                          <a:ext cx="1336675" cy="2127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0349960"/>
                </p:ext>
              </p:extLst>
            </p:nvPr>
          </p:nvGraphicFramePr>
          <p:xfrm>
            <a:off x="524841" y="5905937"/>
            <a:ext cx="1006162" cy="6036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00" name="Equation" r:id="rId11" imgW="380880" imgH="228600" progId="Equation.DSMT4">
                    <p:embed/>
                  </p:oleObj>
                </mc:Choice>
                <mc:Fallback>
                  <p:oleObj name="Equation" r:id="rId11" imgW="380880" imgH="228600" progId="Equation.DSMT4">
                    <p:embed/>
                    <p:pic>
                      <p:nvPicPr>
                        <p:cNvPr id="9" name="Object 8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24841" y="5905937"/>
                          <a:ext cx="1006162" cy="60369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3" name="Straight Connector 12"/>
            <p:cNvCxnSpPr/>
            <p:nvPr/>
          </p:nvCxnSpPr>
          <p:spPr>
            <a:xfrm>
              <a:off x="2056108" y="3096044"/>
              <a:ext cx="0" cy="2809893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4" name="TextBox 13"/>
          <p:cNvSpPr txBox="1"/>
          <p:nvPr/>
        </p:nvSpPr>
        <p:spPr>
          <a:xfrm>
            <a:off x="3384755" y="2503423"/>
            <a:ext cx="237449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230064"/>
              </p:ext>
            </p:extLst>
          </p:nvPr>
        </p:nvGraphicFramePr>
        <p:xfrm>
          <a:off x="2216978" y="4552950"/>
          <a:ext cx="6676203" cy="592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1" name="Equation" r:id="rId13" imgW="2717640" imgH="241200" progId="Equation.DSMT4">
                  <p:embed/>
                </p:oleObj>
              </mc:Choice>
              <mc:Fallback>
                <p:oleObj name="Equation" r:id="rId13" imgW="2717640" imgH="2412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16978" y="4552950"/>
                        <a:ext cx="6676203" cy="5927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437725"/>
              </p:ext>
            </p:extLst>
          </p:nvPr>
        </p:nvGraphicFramePr>
        <p:xfrm>
          <a:off x="3994230" y="5111886"/>
          <a:ext cx="2312876" cy="58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2" name="Equation" r:id="rId15" imgW="901440" imgH="228600" progId="Equation.DSMT4">
                  <p:embed/>
                </p:oleObj>
              </mc:Choice>
              <mc:Fallback>
                <p:oleObj name="Equation" r:id="rId15" imgW="901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94230" y="5111886"/>
                        <a:ext cx="2312876" cy="586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018712"/>
              </p:ext>
            </p:extLst>
          </p:nvPr>
        </p:nvGraphicFramePr>
        <p:xfrm>
          <a:off x="2581214" y="5695490"/>
          <a:ext cx="5033068" cy="616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3" name="Equation" r:id="rId17" imgW="1866600" imgH="228600" progId="Equation.DSMT4">
                  <p:embed/>
                </p:oleObj>
              </mc:Choice>
              <mc:Fallback>
                <p:oleObj name="Equation" r:id="rId17" imgW="1866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581214" y="5695490"/>
                        <a:ext cx="5033068" cy="6162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1166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91440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-19855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ЗАКОНЫ СОХРАНЕНИЯ В </a:t>
            </a:r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ЕХАНИКЕ. МЕХАНИЧЕСКАЯ РАБОТА. МОЩНОСТЬ. ЭНЕРГИЯ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252313"/>
              </p:ext>
            </p:extLst>
          </p:nvPr>
        </p:nvGraphicFramePr>
        <p:xfrm>
          <a:off x="2758248" y="985816"/>
          <a:ext cx="3627505" cy="680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9" name="Equation" r:id="rId3" imgW="1218960" imgH="228600" progId="Equation.DSMT4">
                  <p:embed/>
                </p:oleObj>
              </mc:Choice>
              <mc:Fallback>
                <p:oleObj name="Equation" r:id="rId3" imgW="1218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58248" y="985816"/>
                        <a:ext cx="3627505" cy="6801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3151"/>
              </p:ext>
            </p:extLst>
          </p:nvPr>
        </p:nvGraphicFramePr>
        <p:xfrm>
          <a:off x="3095625" y="1717675"/>
          <a:ext cx="3497263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0" name="Equation" r:id="rId5" imgW="1117440" imgH="393480" progId="Equation.DSMT4">
                  <p:embed/>
                </p:oleObj>
              </mc:Choice>
              <mc:Fallback>
                <p:oleObj name="Equation" r:id="rId5" imgW="11174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95625" y="1717675"/>
                        <a:ext cx="3497263" cy="1231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615508"/>
              </p:ext>
            </p:extLst>
          </p:nvPr>
        </p:nvGraphicFramePr>
        <p:xfrm>
          <a:off x="2436989" y="2988975"/>
          <a:ext cx="4814533" cy="1162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" name="Equation" r:id="rId7" imgW="1841400" imgH="444240" progId="Equation.DSMT4">
                  <p:embed/>
                </p:oleObj>
              </mc:Choice>
              <mc:Fallback>
                <p:oleObj name="Equation" r:id="rId7" imgW="18414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36989" y="2988975"/>
                        <a:ext cx="4814533" cy="11621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9450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91440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-19855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ЗАКОНЫ СОХРАНЕНИЯ В </a:t>
            </a:r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ЕХАНИКЕ. МЕХАНИЧЕСКАЯ РАБОТА. МОЩНОСТЬ. ЭНЕРГИЯ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962591"/>
            <a:ext cx="9144000" cy="114187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33987" y="2244673"/>
            <a:ext cx="3705225" cy="2162175"/>
          </a:xfrm>
          <a:prstGeom prst="rect">
            <a:avLst/>
          </a:prstGeom>
        </p:spPr>
      </p:pic>
      <p:grpSp>
        <p:nvGrpSpPr>
          <p:cNvPr id="9" name="Group 8"/>
          <p:cNvGrpSpPr/>
          <p:nvPr/>
        </p:nvGrpSpPr>
        <p:grpSpPr>
          <a:xfrm>
            <a:off x="191729" y="2244673"/>
            <a:ext cx="2123768" cy="2922296"/>
            <a:chOff x="117987" y="2983641"/>
            <a:chExt cx="2123768" cy="2922296"/>
          </a:xfrm>
        </p:grpSpPr>
        <p:sp>
          <p:nvSpPr>
            <p:cNvPr id="10" name="TextBox 9"/>
            <p:cNvSpPr txBox="1"/>
            <p:nvPr/>
          </p:nvSpPr>
          <p:spPr>
            <a:xfrm>
              <a:off x="117987" y="2983641"/>
              <a:ext cx="2123768" cy="24622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2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Дано</a:t>
              </a:r>
              <a:r>
                <a:rPr lang="ru-RU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:</a:t>
              </a:r>
            </a:p>
            <a:p>
              <a:pPr algn="ctr"/>
              <a:endParaRPr lang="ru-RU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-------------------</a:t>
              </a:r>
              <a:endParaRPr lang="en-US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6288600"/>
                </p:ext>
              </p:extLst>
            </p:nvPr>
          </p:nvGraphicFramePr>
          <p:xfrm>
            <a:off x="461527" y="3312942"/>
            <a:ext cx="1436687" cy="163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94" name="Equation" r:id="rId5" imgW="736560" imgH="838080" progId="Equation.DSMT4">
                    <p:embed/>
                  </p:oleObj>
                </mc:Choice>
                <mc:Fallback>
                  <p:oleObj name="Equation" r:id="rId5" imgW="736560" imgH="83808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61527" y="3312942"/>
                          <a:ext cx="1436687" cy="1631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1685143"/>
                </p:ext>
              </p:extLst>
            </p:nvPr>
          </p:nvGraphicFramePr>
          <p:xfrm>
            <a:off x="516808" y="5258581"/>
            <a:ext cx="1141413" cy="636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95" name="Equation" r:id="rId7" imgW="431640" imgH="241200" progId="Equation.DSMT4">
                    <p:embed/>
                  </p:oleObj>
                </mc:Choice>
                <mc:Fallback>
                  <p:oleObj name="Equation" r:id="rId7" imgW="431640" imgH="24120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16808" y="5258581"/>
                          <a:ext cx="1141413" cy="6365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3" name="Straight Connector 12"/>
            <p:cNvCxnSpPr/>
            <p:nvPr/>
          </p:nvCxnSpPr>
          <p:spPr>
            <a:xfrm>
              <a:off x="2056108" y="3096044"/>
              <a:ext cx="0" cy="2809893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4" name="TextBox 13"/>
          <p:cNvSpPr txBox="1"/>
          <p:nvPr/>
        </p:nvSpPr>
        <p:spPr>
          <a:xfrm>
            <a:off x="2859497" y="2190241"/>
            <a:ext cx="237449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489416"/>
              </p:ext>
            </p:extLst>
          </p:nvPr>
        </p:nvGraphicFramePr>
        <p:xfrm>
          <a:off x="2948716" y="2635668"/>
          <a:ext cx="1119256" cy="754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6" name="Equation" r:id="rId9" imgW="583920" imgH="393480" progId="Equation.DSMT4">
                  <p:embed/>
                </p:oleObj>
              </mc:Choice>
              <mc:Fallback>
                <p:oleObj name="Equation" r:id="rId9" imgW="583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48716" y="2635668"/>
                        <a:ext cx="1119256" cy="7542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088820"/>
              </p:ext>
            </p:extLst>
          </p:nvPr>
        </p:nvGraphicFramePr>
        <p:xfrm>
          <a:off x="2395012" y="3446323"/>
          <a:ext cx="2632372" cy="886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7" name="Equation" r:id="rId11" imgW="1168200" imgH="393480" progId="Equation.DSMT4">
                  <p:embed/>
                </p:oleObj>
              </mc:Choice>
              <mc:Fallback>
                <p:oleObj name="Equation" r:id="rId11" imgW="1168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95012" y="3446323"/>
                        <a:ext cx="2632372" cy="8869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08097"/>
              </p:ext>
            </p:extLst>
          </p:nvPr>
        </p:nvGraphicFramePr>
        <p:xfrm>
          <a:off x="2779452" y="4560614"/>
          <a:ext cx="1781264" cy="1082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8" name="Equation" r:id="rId13" imgW="647640" imgH="393480" progId="Equation.DSMT4">
                  <p:embed/>
                </p:oleObj>
              </mc:Choice>
              <mc:Fallback>
                <p:oleObj name="Equation" r:id="rId13" imgW="647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779452" y="4560614"/>
                        <a:ext cx="1781264" cy="10827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290652"/>
              </p:ext>
            </p:extLst>
          </p:nvPr>
        </p:nvGraphicFramePr>
        <p:xfrm>
          <a:off x="5024671" y="4714021"/>
          <a:ext cx="3244622" cy="899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9" name="Equation" r:id="rId15" imgW="1511280" imgH="419040" progId="Equation.DSMT4">
                  <p:embed/>
                </p:oleObj>
              </mc:Choice>
              <mc:Fallback>
                <p:oleObj name="Equation" r:id="rId15" imgW="15112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024671" y="4714021"/>
                        <a:ext cx="3244622" cy="8997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2801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91440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-19855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ЗАКОНЫ СОХРАНЕНИЯ В </a:t>
            </a:r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ЕХАНИКЕ. МЕХАНИЧЕСКАЯ РАБОТА. МОЩНОСТЬ. ЭНЕРГИЯ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962591"/>
            <a:ext cx="9144000" cy="160405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93063" y="2734810"/>
            <a:ext cx="3906693" cy="2238823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0" y="2594981"/>
            <a:ext cx="2123768" cy="2922296"/>
            <a:chOff x="117987" y="2983641"/>
            <a:chExt cx="2123768" cy="2922296"/>
          </a:xfrm>
        </p:grpSpPr>
        <p:sp>
          <p:nvSpPr>
            <p:cNvPr id="12" name="TextBox 11"/>
            <p:cNvSpPr txBox="1"/>
            <p:nvPr/>
          </p:nvSpPr>
          <p:spPr>
            <a:xfrm>
              <a:off x="117987" y="2983641"/>
              <a:ext cx="2123768" cy="24622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2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Дано</a:t>
              </a:r>
              <a:r>
                <a:rPr lang="ru-RU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:</a:t>
              </a:r>
            </a:p>
            <a:p>
              <a:pPr algn="ctr"/>
              <a:endParaRPr lang="ru-RU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-------------------</a:t>
              </a:r>
              <a:endParaRPr lang="en-US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3698897"/>
                </p:ext>
              </p:extLst>
            </p:nvPr>
          </p:nvGraphicFramePr>
          <p:xfrm>
            <a:off x="522800" y="3301723"/>
            <a:ext cx="1312862" cy="1655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42" name="Equation" r:id="rId5" imgW="672840" imgH="850680" progId="Equation.DSMT4">
                    <p:embed/>
                  </p:oleObj>
                </mc:Choice>
                <mc:Fallback>
                  <p:oleObj name="Equation" r:id="rId5" imgW="672840" imgH="85068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22800" y="3301723"/>
                          <a:ext cx="1312862" cy="16557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3246259"/>
                </p:ext>
              </p:extLst>
            </p:nvPr>
          </p:nvGraphicFramePr>
          <p:xfrm>
            <a:off x="533912" y="5309910"/>
            <a:ext cx="1106488" cy="534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43" name="Equation" r:id="rId7" imgW="419040" imgH="203040" progId="Equation.DSMT4">
                    <p:embed/>
                  </p:oleObj>
                </mc:Choice>
                <mc:Fallback>
                  <p:oleObj name="Equation" r:id="rId7" imgW="419040" imgH="20304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33912" y="5309910"/>
                          <a:ext cx="1106488" cy="5349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5" name="Straight Connector 14"/>
            <p:cNvCxnSpPr/>
            <p:nvPr/>
          </p:nvCxnSpPr>
          <p:spPr>
            <a:xfrm>
              <a:off x="2056108" y="3096044"/>
              <a:ext cx="0" cy="2809893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2632927" y="2608994"/>
            <a:ext cx="237449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659965"/>
              </p:ext>
            </p:extLst>
          </p:nvPr>
        </p:nvGraphicFramePr>
        <p:xfrm>
          <a:off x="2344214" y="3144827"/>
          <a:ext cx="2323394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4" name="Equation" r:id="rId9" imgW="939600" imgH="228600" progId="Equation.DSMT4">
                  <p:embed/>
                </p:oleObj>
              </mc:Choice>
              <mc:Fallback>
                <p:oleObj name="Equation" r:id="rId9" imgW="939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44214" y="3144827"/>
                        <a:ext cx="2323394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571850"/>
              </p:ext>
            </p:extLst>
          </p:nvPr>
        </p:nvGraphicFramePr>
        <p:xfrm>
          <a:off x="2107054" y="3685107"/>
          <a:ext cx="290036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5" name="Equation" r:id="rId11" imgW="1066680" imgH="203040" progId="Equation.DSMT4">
                  <p:embed/>
                </p:oleObj>
              </mc:Choice>
              <mc:Fallback>
                <p:oleObj name="Equation" r:id="rId11" imgW="1066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07054" y="3685107"/>
                        <a:ext cx="2900363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149236"/>
              </p:ext>
            </p:extLst>
          </p:nvPr>
        </p:nvGraphicFramePr>
        <p:xfrm>
          <a:off x="1938121" y="4386611"/>
          <a:ext cx="343820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6" name="Equation" r:id="rId13" imgW="1511280" imgH="253800" progId="Equation.DSMT4">
                  <p:embed/>
                </p:oleObj>
              </mc:Choice>
              <mc:Fallback>
                <p:oleObj name="Equation" r:id="rId13" imgW="1511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38121" y="4386611"/>
                        <a:ext cx="3438208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467722"/>
              </p:ext>
            </p:extLst>
          </p:nvPr>
        </p:nvGraphicFramePr>
        <p:xfrm>
          <a:off x="2134925" y="4777837"/>
          <a:ext cx="2244781" cy="1106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7" name="Equation" r:id="rId15" imgW="901440" imgH="444240" progId="Equation.DSMT4">
                  <p:embed/>
                </p:oleObj>
              </mc:Choice>
              <mc:Fallback>
                <p:oleObj name="Equation" r:id="rId15" imgW="9014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134925" y="4777837"/>
                        <a:ext cx="2244781" cy="11065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065760"/>
              </p:ext>
            </p:extLst>
          </p:nvPr>
        </p:nvGraphicFramePr>
        <p:xfrm>
          <a:off x="4520767" y="4839997"/>
          <a:ext cx="3193402" cy="971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8" name="Equation" r:id="rId17" imgW="1460160" imgH="444240" progId="Equation.DSMT4">
                  <p:embed/>
                </p:oleObj>
              </mc:Choice>
              <mc:Fallback>
                <p:oleObj name="Equation" r:id="rId17" imgW="1460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520767" y="4839997"/>
                        <a:ext cx="3193402" cy="971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517753"/>
              </p:ext>
            </p:extLst>
          </p:nvPr>
        </p:nvGraphicFramePr>
        <p:xfrm>
          <a:off x="1938121" y="5992241"/>
          <a:ext cx="216693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9" name="Equation" r:id="rId19" imgW="952200" imgH="253800" progId="Equation.DSMT4">
                  <p:embed/>
                </p:oleObj>
              </mc:Choice>
              <mc:Fallback>
                <p:oleObj name="Equation" r:id="rId19" imgW="952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938121" y="5992241"/>
                        <a:ext cx="2166938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482132"/>
              </p:ext>
            </p:extLst>
          </p:nvPr>
        </p:nvGraphicFramePr>
        <p:xfrm>
          <a:off x="4379706" y="5712967"/>
          <a:ext cx="4395068" cy="928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0" name="Equation" r:id="rId21" imgW="2044440" imgH="431640" progId="Equation.DSMT4">
                  <p:embed/>
                </p:oleObj>
              </mc:Choice>
              <mc:Fallback>
                <p:oleObj name="Equation" r:id="rId21" imgW="20444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379706" y="5712967"/>
                        <a:ext cx="4395068" cy="9281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0685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91440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-19855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ЗАКОНЫ СОХРАНЕНИЯ В </a:t>
            </a:r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ЕХАНИКЕ. МЕХАНИЧЕСКАЯ РАБОТА. МОЩНОСТЬ. ЭНЕРГИЯ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4796" y="962591"/>
            <a:ext cx="9168796" cy="1530693"/>
          </a:xfrm>
          <a:prstGeom prst="rect">
            <a:avLst/>
          </a:prstGeom>
        </p:spPr>
      </p:pic>
      <p:grpSp>
        <p:nvGrpSpPr>
          <p:cNvPr id="9" name="Group 8"/>
          <p:cNvGrpSpPr/>
          <p:nvPr/>
        </p:nvGrpSpPr>
        <p:grpSpPr>
          <a:xfrm>
            <a:off x="69601" y="2608994"/>
            <a:ext cx="2682876" cy="3521657"/>
            <a:chOff x="-239201" y="2983641"/>
            <a:chExt cx="2682876" cy="3521657"/>
          </a:xfrm>
        </p:grpSpPr>
        <p:sp>
          <p:nvSpPr>
            <p:cNvPr id="10" name="TextBox 9"/>
            <p:cNvSpPr txBox="1"/>
            <p:nvPr/>
          </p:nvSpPr>
          <p:spPr>
            <a:xfrm>
              <a:off x="117987" y="2983641"/>
              <a:ext cx="2123768" cy="31393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2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Дано</a:t>
              </a:r>
              <a:r>
                <a:rPr lang="ru-RU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:</a:t>
              </a:r>
              <a:endParaRPr lang="ro-RO" sz="22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o-RO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-------------------</a:t>
              </a:r>
              <a:endParaRPr lang="en-US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2701485"/>
                </p:ext>
              </p:extLst>
            </p:nvPr>
          </p:nvGraphicFramePr>
          <p:xfrm>
            <a:off x="547852" y="3313318"/>
            <a:ext cx="1238250" cy="2471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69" name="Equation" r:id="rId4" imgW="634680" imgH="1269720" progId="Equation.DSMT4">
                    <p:embed/>
                  </p:oleObj>
                </mc:Choice>
                <mc:Fallback>
                  <p:oleObj name="Equation" r:id="rId4" imgW="634680" imgH="1269720" progId="Equation.DSMT4">
                    <p:embed/>
                    <p:pic>
                      <p:nvPicPr>
                        <p:cNvPr id="13" name="Object 12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47852" y="3313318"/>
                          <a:ext cx="1238250" cy="24717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9802638"/>
                </p:ext>
              </p:extLst>
            </p:nvPr>
          </p:nvGraphicFramePr>
          <p:xfrm>
            <a:off x="-239201" y="5836960"/>
            <a:ext cx="2682876" cy="668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70" name="Equation" r:id="rId6" imgW="1015920" imgH="253800" progId="Equation.DSMT4">
                    <p:embed/>
                  </p:oleObj>
                </mc:Choice>
                <mc:Fallback>
                  <p:oleObj name="Equation" r:id="rId6" imgW="1015920" imgH="253800" progId="Equation.DSMT4">
                    <p:embed/>
                    <p:pic>
                      <p:nvPicPr>
                        <p:cNvPr id="14" name="Object 13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-239201" y="5836960"/>
                          <a:ext cx="2682876" cy="6683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3" name="Straight Connector 12"/>
            <p:cNvCxnSpPr/>
            <p:nvPr/>
          </p:nvCxnSpPr>
          <p:spPr>
            <a:xfrm>
              <a:off x="2056108" y="3096044"/>
              <a:ext cx="0" cy="2809893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4" name="TextBox 13"/>
          <p:cNvSpPr txBox="1"/>
          <p:nvPr/>
        </p:nvSpPr>
        <p:spPr>
          <a:xfrm>
            <a:off x="2632927" y="2608994"/>
            <a:ext cx="237449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4532918" y="2649412"/>
            <a:ext cx="4463599" cy="1730859"/>
            <a:chOff x="4532918" y="2649412"/>
            <a:chExt cx="4463599" cy="1730859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4532918" y="2649412"/>
              <a:ext cx="4463599" cy="1730859"/>
            </a:xfrm>
            <a:prstGeom prst="rect">
              <a:avLst/>
            </a:prstGeom>
          </p:spPr>
        </p:pic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5052772"/>
                </p:ext>
              </p:extLst>
            </p:nvPr>
          </p:nvGraphicFramePr>
          <p:xfrm>
            <a:off x="5410924" y="3288511"/>
            <a:ext cx="239647" cy="3594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71" name="Equation" r:id="rId9" imgW="152280" imgH="228600" progId="Equation.DSMT4">
                    <p:embed/>
                  </p:oleObj>
                </mc:Choice>
                <mc:Fallback>
                  <p:oleObj name="Equation" r:id="rId9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410924" y="3288511"/>
                          <a:ext cx="239647" cy="35947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7624152"/>
                </p:ext>
              </p:extLst>
            </p:nvPr>
          </p:nvGraphicFramePr>
          <p:xfrm>
            <a:off x="6283660" y="3288511"/>
            <a:ext cx="244917" cy="3148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72" name="Equation" r:id="rId11" imgW="177480" imgH="228600" progId="Equation.DSMT4">
                    <p:embed/>
                  </p:oleObj>
                </mc:Choice>
                <mc:Fallback>
                  <p:oleObj name="Equation" r:id="rId11" imgW="1774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283660" y="3288511"/>
                          <a:ext cx="244917" cy="31489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7752503"/>
                </p:ext>
              </p:extLst>
            </p:nvPr>
          </p:nvGraphicFramePr>
          <p:xfrm>
            <a:off x="8428568" y="3278127"/>
            <a:ext cx="239756" cy="3356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73" name="Equation" r:id="rId13" imgW="126720" imgH="177480" progId="Equation.DSMT4">
                    <p:embed/>
                  </p:oleObj>
                </mc:Choice>
                <mc:Fallback>
                  <p:oleObj name="Equation" r:id="rId13" imgW="1267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8428568" y="3278127"/>
                          <a:ext cx="239756" cy="33565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7997481"/>
                </p:ext>
              </p:extLst>
            </p:nvPr>
          </p:nvGraphicFramePr>
          <p:xfrm>
            <a:off x="7322820" y="3831218"/>
            <a:ext cx="354640" cy="329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74" name="Equation" r:id="rId15" imgW="177480" imgH="164880" progId="Equation.DSMT4">
                    <p:embed/>
                  </p:oleObj>
                </mc:Choice>
                <mc:Fallback>
                  <p:oleObj name="Equation" r:id="rId15" imgW="1774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7322820" y="3831218"/>
                          <a:ext cx="354640" cy="32930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265371"/>
              </p:ext>
            </p:extLst>
          </p:nvPr>
        </p:nvGraphicFramePr>
        <p:xfrm>
          <a:off x="2907745" y="4380271"/>
          <a:ext cx="4041445" cy="651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5" name="Equation" r:id="rId17" imgW="1574640" imgH="253800" progId="Equation.DSMT4">
                  <p:embed/>
                </p:oleObj>
              </mc:Choice>
              <mc:Fallback>
                <p:oleObj name="Equation" r:id="rId17" imgW="1574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907745" y="4380271"/>
                        <a:ext cx="4041445" cy="6518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469467"/>
              </p:ext>
            </p:extLst>
          </p:nvPr>
        </p:nvGraphicFramePr>
        <p:xfrm>
          <a:off x="2820563" y="4958619"/>
          <a:ext cx="4767318" cy="603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6" name="Equation" r:id="rId19" imgW="2006280" imgH="253800" progId="Equation.DSMT4">
                  <p:embed/>
                </p:oleObj>
              </mc:Choice>
              <mc:Fallback>
                <p:oleObj name="Equation" r:id="rId19" imgW="2006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820563" y="4958619"/>
                        <a:ext cx="4767318" cy="6034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152033"/>
              </p:ext>
            </p:extLst>
          </p:nvPr>
        </p:nvGraphicFramePr>
        <p:xfrm>
          <a:off x="3865988" y="5523914"/>
          <a:ext cx="2282857" cy="982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7" name="Equation" r:id="rId21" imgW="1002960" imgH="431640" progId="Equation.DSMT4">
                  <p:embed/>
                </p:oleObj>
              </mc:Choice>
              <mc:Fallback>
                <p:oleObj name="Equation" r:id="rId21" imgW="10029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865988" y="5523914"/>
                        <a:ext cx="2282857" cy="9824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5191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91440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-19855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ЗАКОНЫ СОХРАНЕНИЯ В </a:t>
            </a:r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ЕХАНИКЕ. МЕХАНИЧЕСКАЯ РАБОТА. МОЩНОСТЬ. ЭНЕРГИЯ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934252"/>
            <a:ext cx="91440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Если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например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, выясняется, что некий анализируемый процесс противоречит законам сохранения, то можно утверждать: этот процесс невозможен, и бессмысленно пытаться его осуществить. </a:t>
            </a:r>
          </a:p>
        </p:txBody>
      </p:sp>
      <p:sp>
        <p:nvSpPr>
          <p:cNvPr id="3" name="Rectangle 2"/>
          <p:cNvSpPr/>
          <p:nvPr/>
        </p:nvSpPr>
        <p:spPr>
          <a:xfrm>
            <a:off x="0" y="1939009"/>
            <a:ext cx="9144000" cy="17851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Независимость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законов сохранения от характера действующих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сил позволяет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применять их даже в том случае, когда силы неизвестны.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Так дело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обстоит, например, в области микромира, где понятия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материальной точки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, а следовательно, и силы бессмысленны. 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523569" y="3702379"/>
            <a:ext cx="6096862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sz="2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мпульс. Закон сохранения импульса</a:t>
            </a:r>
            <a:endParaRPr lang="en-US" sz="26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4174872"/>
            <a:ext cx="91440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Физическая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величина, равная произведению массы тела на скорость его движения, называется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импульсом тела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(или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количеством движения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723619"/>
              </p:ext>
            </p:extLst>
          </p:nvPr>
        </p:nvGraphicFramePr>
        <p:xfrm>
          <a:off x="1379584" y="5387981"/>
          <a:ext cx="1615324" cy="549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" name="Equation" r:id="rId3" imgW="596880" imgH="203040" progId="Equation.DSMT4">
                  <p:embed/>
                </p:oleObj>
              </mc:Choice>
              <mc:Fallback>
                <p:oleObj name="Equation" r:id="rId3" imgW="596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9584" y="5387981"/>
                        <a:ext cx="1615324" cy="5498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69408" y="5220385"/>
            <a:ext cx="1609725" cy="800100"/>
          </a:xfrm>
          <a:prstGeom prst="rect">
            <a:avLst/>
          </a:prstGeom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764269"/>
              </p:ext>
            </p:extLst>
          </p:nvPr>
        </p:nvGraphicFramePr>
        <p:xfrm>
          <a:off x="5779790" y="5176359"/>
          <a:ext cx="1840641" cy="781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" name="Equation" r:id="rId6" imgW="927000" imgH="393480" progId="Equation.DSMT4">
                  <p:embed/>
                </p:oleObj>
              </mc:Choice>
              <mc:Fallback>
                <p:oleObj name="Equation" r:id="rId6" imgW="927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79790" y="5176359"/>
                        <a:ext cx="1840641" cy="7816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0" y="6001619"/>
            <a:ext cx="9143999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Импульс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тела – векторная величина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2108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9" grpId="0"/>
      <p:bldP spid="1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91440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-19855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ЗАКОНЫ СОХРАНЕНИЯ В </a:t>
            </a:r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ЕХАНИКЕ. МЕХАНИЧЕСКАЯ РАБОТА. МОЩНОСТЬ. ЭНЕРГИЯ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415446"/>
              </p:ext>
            </p:extLst>
          </p:nvPr>
        </p:nvGraphicFramePr>
        <p:xfrm>
          <a:off x="2197641" y="954106"/>
          <a:ext cx="4748718" cy="998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2" name="Equation" r:id="rId3" imgW="2234880" imgH="469800" progId="Equation.DSMT4">
                  <p:embed/>
                </p:oleObj>
              </mc:Choice>
              <mc:Fallback>
                <p:oleObj name="Equation" r:id="rId3" imgW="2234880" imgH="4698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7641" y="954106"/>
                        <a:ext cx="4748718" cy="9983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796251"/>
              </p:ext>
            </p:extLst>
          </p:nvPr>
        </p:nvGraphicFramePr>
        <p:xfrm>
          <a:off x="1761202" y="1952416"/>
          <a:ext cx="5774410" cy="1012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3" name="Equation" r:id="rId5" imgW="2463480" imgH="431640" progId="Equation.DSMT4">
                  <p:embed/>
                </p:oleObj>
              </mc:Choice>
              <mc:Fallback>
                <p:oleObj name="Equation" r:id="rId5" imgW="2463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61202" y="1952416"/>
                        <a:ext cx="5774410" cy="10120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6990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91440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-19855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ЗАКОНЫ СОХРАНЕНИЯ В </a:t>
            </a:r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ЕХАНИКЕ. МЕХАНИЧЕСКАЯ РАБОТА. МОЩНОСТЬ. ЭНЕРГИЯ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962591"/>
            <a:ext cx="9144000" cy="1173465"/>
          </a:xfrm>
          <a:prstGeom prst="rect">
            <a:avLst/>
          </a:prstGeom>
        </p:spPr>
      </p:pic>
      <p:grpSp>
        <p:nvGrpSpPr>
          <p:cNvPr id="9" name="Group 8"/>
          <p:cNvGrpSpPr/>
          <p:nvPr/>
        </p:nvGrpSpPr>
        <p:grpSpPr>
          <a:xfrm>
            <a:off x="357188" y="2269782"/>
            <a:ext cx="2123768" cy="2523899"/>
            <a:chOff x="117987" y="2983641"/>
            <a:chExt cx="2123768" cy="2523899"/>
          </a:xfrm>
        </p:grpSpPr>
        <p:sp>
          <p:nvSpPr>
            <p:cNvPr id="10" name="TextBox 9"/>
            <p:cNvSpPr txBox="1"/>
            <p:nvPr/>
          </p:nvSpPr>
          <p:spPr>
            <a:xfrm>
              <a:off x="117987" y="2983641"/>
              <a:ext cx="2123768" cy="21236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2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Дано</a:t>
              </a:r>
              <a:r>
                <a:rPr lang="ru-RU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:</a:t>
              </a:r>
            </a:p>
            <a:p>
              <a:pPr algn="ctr"/>
              <a:endParaRPr lang="ru-RU" sz="22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-------------------</a:t>
              </a:r>
              <a:endParaRPr lang="en-US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5857602"/>
                </p:ext>
              </p:extLst>
            </p:nvPr>
          </p:nvGraphicFramePr>
          <p:xfrm>
            <a:off x="515439" y="3383882"/>
            <a:ext cx="1362075" cy="1284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57" name="Equation" r:id="rId4" imgW="698400" imgH="660240" progId="Equation.DSMT4">
                    <p:embed/>
                  </p:oleObj>
                </mc:Choice>
                <mc:Fallback>
                  <p:oleObj name="Equation" r:id="rId4" imgW="698400" imgH="66024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15439" y="3383882"/>
                          <a:ext cx="1362075" cy="12842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344298"/>
                </p:ext>
              </p:extLst>
            </p:nvPr>
          </p:nvGraphicFramePr>
          <p:xfrm>
            <a:off x="760771" y="5039228"/>
            <a:ext cx="838200" cy="468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58" name="Equation" r:id="rId6" imgW="317160" imgH="177480" progId="Equation.DSMT4">
                    <p:embed/>
                  </p:oleObj>
                </mc:Choice>
                <mc:Fallback>
                  <p:oleObj name="Equation" r:id="rId6" imgW="317160" imgH="17748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60771" y="5039228"/>
                          <a:ext cx="838200" cy="4683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3" name="Straight Connector 12"/>
            <p:cNvCxnSpPr/>
            <p:nvPr/>
          </p:nvCxnSpPr>
          <p:spPr>
            <a:xfrm>
              <a:off x="2056108" y="3096044"/>
              <a:ext cx="20188" cy="1835854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4" name="TextBox 13"/>
          <p:cNvSpPr txBox="1"/>
          <p:nvPr/>
        </p:nvSpPr>
        <p:spPr>
          <a:xfrm>
            <a:off x="2738068" y="2269782"/>
            <a:ext cx="237449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762479"/>
              </p:ext>
            </p:extLst>
          </p:nvPr>
        </p:nvGraphicFramePr>
        <p:xfrm>
          <a:off x="2659550" y="2801467"/>
          <a:ext cx="1704034" cy="530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9" name="Equation" r:id="rId8" imgW="571320" imgH="177480" progId="Equation.DSMT4">
                  <p:embed/>
                </p:oleObj>
              </mc:Choice>
              <mc:Fallback>
                <p:oleObj name="Equation" r:id="rId8" imgW="571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59550" y="2801467"/>
                        <a:ext cx="1704034" cy="5301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280308"/>
              </p:ext>
            </p:extLst>
          </p:nvPr>
        </p:nvGraphicFramePr>
        <p:xfrm>
          <a:off x="2659550" y="3428278"/>
          <a:ext cx="1520201" cy="462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0" name="Equation" r:id="rId10" imgW="583920" imgH="177480" progId="Equation.DSMT4">
                  <p:embed/>
                </p:oleObj>
              </mc:Choice>
              <mc:Fallback>
                <p:oleObj name="Equation" r:id="rId10" imgW="5839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59550" y="3428278"/>
                        <a:ext cx="1520201" cy="462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ight Brace 16"/>
          <p:cNvSpPr/>
          <p:nvPr/>
        </p:nvSpPr>
        <p:spPr>
          <a:xfrm>
            <a:off x="4363584" y="2801467"/>
            <a:ext cx="252661" cy="1152844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ight Arrow 17"/>
          <p:cNvSpPr/>
          <p:nvPr/>
        </p:nvSpPr>
        <p:spPr>
          <a:xfrm>
            <a:off x="4800078" y="3247474"/>
            <a:ext cx="796413" cy="23793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8138014"/>
              </p:ext>
            </p:extLst>
          </p:nvPr>
        </p:nvGraphicFramePr>
        <p:xfrm>
          <a:off x="5596491" y="3135458"/>
          <a:ext cx="234632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1" name="Equation" r:id="rId12" imgW="901440" imgH="177480" progId="Equation.DSMT4">
                  <p:embed/>
                </p:oleObj>
              </mc:Choice>
              <mc:Fallback>
                <p:oleObj name="Equation" r:id="rId12" imgW="9014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596491" y="3135458"/>
                        <a:ext cx="2346325" cy="461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238379"/>
              </p:ext>
            </p:extLst>
          </p:nvPr>
        </p:nvGraphicFramePr>
        <p:xfrm>
          <a:off x="4073870" y="4092760"/>
          <a:ext cx="1452416" cy="978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2" name="Equation" r:id="rId14" imgW="583920" imgH="393480" progId="Equation.DSMT4">
                  <p:embed/>
                </p:oleObj>
              </mc:Choice>
              <mc:Fallback>
                <p:oleObj name="Equation" r:id="rId14" imgW="583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073870" y="4092760"/>
                        <a:ext cx="1452416" cy="9788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963245"/>
              </p:ext>
            </p:extLst>
          </p:nvPr>
        </p:nvGraphicFramePr>
        <p:xfrm>
          <a:off x="3108325" y="5183188"/>
          <a:ext cx="338455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3" name="Equation" r:id="rId16" imgW="1422360" imgH="431640" progId="Equation.DSMT4">
                  <p:embed/>
                </p:oleObj>
              </mc:Choice>
              <mc:Fallback>
                <p:oleObj name="Equation" r:id="rId16" imgW="14223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108325" y="5183188"/>
                        <a:ext cx="3384550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0908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7" grpId="0" animBg="1"/>
      <p:bldP spid="1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91440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-19855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ЗАКОНЫ СОХРАНЕНИЯ В </a:t>
            </a:r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ЕХАНИКЕ. МЕХАНИЧЕСКАЯ РАБОТА. МОЩНОСТЬ. ЭНЕРГИЯ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962591"/>
            <a:ext cx="9144000" cy="1214366"/>
          </a:xfrm>
          <a:prstGeom prst="rect">
            <a:avLst/>
          </a:prstGeom>
        </p:spPr>
      </p:pic>
      <p:grpSp>
        <p:nvGrpSpPr>
          <p:cNvPr id="9" name="Group 8"/>
          <p:cNvGrpSpPr/>
          <p:nvPr/>
        </p:nvGrpSpPr>
        <p:grpSpPr>
          <a:xfrm>
            <a:off x="98107" y="2402517"/>
            <a:ext cx="2123768" cy="3114046"/>
            <a:chOff x="117987" y="2983641"/>
            <a:chExt cx="2123768" cy="3114046"/>
          </a:xfrm>
        </p:grpSpPr>
        <p:sp>
          <p:nvSpPr>
            <p:cNvPr id="10" name="TextBox 9"/>
            <p:cNvSpPr txBox="1"/>
            <p:nvPr/>
          </p:nvSpPr>
          <p:spPr>
            <a:xfrm>
              <a:off x="117987" y="2983641"/>
              <a:ext cx="2123768" cy="28007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2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Дано</a:t>
              </a:r>
              <a:r>
                <a:rPr lang="ru-RU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:</a:t>
              </a:r>
            </a:p>
            <a:p>
              <a:pPr algn="ctr"/>
              <a:endParaRPr lang="ru-RU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-------------------</a:t>
              </a:r>
              <a:endParaRPr lang="en-US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813980"/>
                </p:ext>
              </p:extLst>
            </p:nvPr>
          </p:nvGraphicFramePr>
          <p:xfrm>
            <a:off x="424221" y="3443427"/>
            <a:ext cx="1511300" cy="1976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00" name="Equation" r:id="rId4" imgW="774360" imgH="1015920" progId="Equation.DSMT4">
                    <p:embed/>
                  </p:oleObj>
                </mc:Choice>
                <mc:Fallback>
                  <p:oleObj name="Equation" r:id="rId4" imgW="774360" imgH="101592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24221" y="3443427"/>
                          <a:ext cx="1511300" cy="19764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5485838"/>
                </p:ext>
              </p:extLst>
            </p:nvPr>
          </p:nvGraphicFramePr>
          <p:xfrm>
            <a:off x="745368" y="5629374"/>
            <a:ext cx="871537" cy="468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01" name="Equation" r:id="rId6" imgW="330120" imgH="177480" progId="Equation.DSMT4">
                    <p:embed/>
                  </p:oleObj>
                </mc:Choice>
                <mc:Fallback>
                  <p:oleObj name="Equation" r:id="rId6" imgW="330120" imgH="17748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45368" y="5629374"/>
                          <a:ext cx="871537" cy="4683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3" name="Straight Connector 12"/>
            <p:cNvCxnSpPr/>
            <p:nvPr/>
          </p:nvCxnSpPr>
          <p:spPr>
            <a:xfrm>
              <a:off x="2056108" y="3096044"/>
              <a:ext cx="22436" cy="2533486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4" name="TextBox 13"/>
          <p:cNvSpPr txBox="1"/>
          <p:nvPr/>
        </p:nvSpPr>
        <p:spPr>
          <a:xfrm>
            <a:off x="2738068" y="2402517"/>
            <a:ext cx="237449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498508" y="2402517"/>
            <a:ext cx="2512756" cy="2365613"/>
          </a:xfrm>
          <a:prstGeom prst="rect">
            <a:avLst/>
          </a:prstGeom>
        </p:spPr>
      </p:pic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481962"/>
              </p:ext>
            </p:extLst>
          </p:nvPr>
        </p:nvGraphicFramePr>
        <p:xfrm>
          <a:off x="3049893" y="2954062"/>
          <a:ext cx="1893783" cy="631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2" name="Equation" r:id="rId9" imgW="685800" imgH="228600" progId="Equation.DSMT4">
                  <p:embed/>
                </p:oleObj>
              </mc:Choice>
              <mc:Fallback>
                <p:oleObj name="Equation" r:id="rId9" imgW="685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49893" y="2954062"/>
                        <a:ext cx="1893783" cy="6312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600483"/>
              </p:ext>
            </p:extLst>
          </p:nvPr>
        </p:nvGraphicFramePr>
        <p:xfrm>
          <a:off x="2978213" y="3597992"/>
          <a:ext cx="1751097" cy="606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3" name="Equation" r:id="rId11" imgW="660240" imgH="228600" progId="Equation.DSMT4">
                  <p:embed/>
                </p:oleObj>
              </mc:Choice>
              <mc:Fallback>
                <p:oleObj name="Equation" r:id="rId11" imgW="660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78213" y="3597992"/>
                        <a:ext cx="1751097" cy="6061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228723"/>
              </p:ext>
            </p:extLst>
          </p:nvPr>
        </p:nvGraphicFramePr>
        <p:xfrm>
          <a:off x="2738068" y="4219892"/>
          <a:ext cx="2135029" cy="618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4" name="Equation" r:id="rId13" imgW="876240" imgH="253800" progId="Equation.DSMT4">
                  <p:embed/>
                </p:oleObj>
              </mc:Choice>
              <mc:Fallback>
                <p:oleObj name="Equation" r:id="rId13" imgW="876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738068" y="4219892"/>
                        <a:ext cx="2135029" cy="6188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515745"/>
              </p:ext>
            </p:extLst>
          </p:nvPr>
        </p:nvGraphicFramePr>
        <p:xfrm>
          <a:off x="2395275" y="4781063"/>
          <a:ext cx="3121603" cy="551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5" name="Equation" r:id="rId15" imgW="1295280" imgH="228600" progId="Equation.DSMT4">
                  <p:embed/>
                </p:oleObj>
              </mc:Choice>
              <mc:Fallback>
                <p:oleObj name="Equation" r:id="rId15" imgW="1295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95275" y="4781063"/>
                        <a:ext cx="3121603" cy="5512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454437"/>
              </p:ext>
            </p:extLst>
          </p:nvPr>
        </p:nvGraphicFramePr>
        <p:xfrm>
          <a:off x="2814056" y="5233514"/>
          <a:ext cx="2284040" cy="604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6" name="Equation" r:id="rId17" imgW="863280" imgH="228600" progId="Equation.DSMT4">
                  <p:embed/>
                </p:oleObj>
              </mc:Choice>
              <mc:Fallback>
                <p:oleObj name="Equation" r:id="rId17" imgW="863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814056" y="5233514"/>
                        <a:ext cx="2284040" cy="6045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386805"/>
              </p:ext>
            </p:extLst>
          </p:nvPr>
        </p:nvGraphicFramePr>
        <p:xfrm>
          <a:off x="2615828" y="5721136"/>
          <a:ext cx="2475865" cy="888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7" name="Equation" r:id="rId19" imgW="1168200" imgH="419040" progId="Equation.DSMT4">
                  <p:embed/>
                </p:oleObj>
              </mc:Choice>
              <mc:Fallback>
                <p:oleObj name="Equation" r:id="rId19" imgW="11682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615828" y="5721136"/>
                        <a:ext cx="2475865" cy="888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ight Brace 22"/>
          <p:cNvSpPr/>
          <p:nvPr/>
        </p:nvSpPr>
        <p:spPr>
          <a:xfrm>
            <a:off x="5112558" y="5332358"/>
            <a:ext cx="404320" cy="1159882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ight Arrow 23"/>
          <p:cNvSpPr/>
          <p:nvPr/>
        </p:nvSpPr>
        <p:spPr>
          <a:xfrm>
            <a:off x="5678129" y="5721136"/>
            <a:ext cx="1047136" cy="32570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0631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3" grpId="0" animBg="1"/>
      <p:bldP spid="2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91440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-19855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ЗАКОНЫ СОХРАНЕНИЯ В </a:t>
            </a:r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ЕХАНИКЕ. МЕХАНИЧЕСКАЯ РАБОТА. МОЩНОСТЬ. ЭНЕРГИЯ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571921"/>
              </p:ext>
            </p:extLst>
          </p:nvPr>
        </p:nvGraphicFramePr>
        <p:xfrm>
          <a:off x="1366068" y="964844"/>
          <a:ext cx="2754898" cy="1021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4" name="Equation" r:id="rId3" imgW="1130040" imgH="419040" progId="Equation.DSMT4">
                  <p:embed/>
                </p:oleObj>
              </mc:Choice>
              <mc:Fallback>
                <p:oleObj name="Equation" r:id="rId3" imgW="11300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66068" y="964844"/>
                        <a:ext cx="2754898" cy="10214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455584"/>
              </p:ext>
            </p:extLst>
          </p:nvPr>
        </p:nvGraphicFramePr>
        <p:xfrm>
          <a:off x="4572000" y="962591"/>
          <a:ext cx="2586270" cy="1023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5" name="Equation" r:id="rId5" imgW="1218960" imgH="482400" progId="Equation.DSMT4">
                  <p:embed/>
                </p:oleObj>
              </mc:Choice>
              <mc:Fallback>
                <p:oleObj name="Equation" r:id="rId5" imgW="12189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0" y="962591"/>
                        <a:ext cx="2586270" cy="1023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865135" y="2014662"/>
            <a:ext cx="3211323" cy="2636611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702521"/>
              </p:ext>
            </p:extLst>
          </p:nvPr>
        </p:nvGraphicFramePr>
        <p:xfrm>
          <a:off x="110774" y="2405508"/>
          <a:ext cx="1943652" cy="699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6" name="Equation" r:id="rId8" imgW="634680" imgH="228600" progId="Equation.DSMT4">
                  <p:embed/>
                </p:oleObj>
              </mc:Choice>
              <mc:Fallback>
                <p:oleObj name="Equation" r:id="rId8" imgW="634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0774" y="2405508"/>
                        <a:ext cx="1943652" cy="699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004628"/>
              </p:ext>
            </p:extLst>
          </p:nvPr>
        </p:nvGraphicFramePr>
        <p:xfrm>
          <a:off x="2697908" y="2371121"/>
          <a:ext cx="2523744" cy="731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7" name="Equation" r:id="rId10" imgW="876240" imgH="253800" progId="Equation.DSMT4">
                  <p:embed/>
                </p:oleObj>
              </mc:Choice>
              <mc:Fallback>
                <p:oleObj name="Equation" r:id="rId10" imgW="876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97908" y="2371121"/>
                        <a:ext cx="2523744" cy="731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076617"/>
              </p:ext>
            </p:extLst>
          </p:nvPr>
        </p:nvGraphicFramePr>
        <p:xfrm>
          <a:off x="655688" y="3203297"/>
          <a:ext cx="3128301" cy="557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8" name="Equation" r:id="rId12" imgW="1282680" imgH="228600" progId="Equation.DSMT4">
                  <p:embed/>
                </p:oleObj>
              </mc:Choice>
              <mc:Fallback>
                <p:oleObj name="Equation" r:id="rId12" imgW="1282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55688" y="3203297"/>
                        <a:ext cx="3128301" cy="5575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89436"/>
              </p:ext>
            </p:extLst>
          </p:nvPr>
        </p:nvGraphicFramePr>
        <p:xfrm>
          <a:off x="986895" y="3663172"/>
          <a:ext cx="2244250" cy="594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9" name="Equation" r:id="rId14" imgW="863280" imgH="228600" progId="Equation.DSMT4">
                  <p:embed/>
                </p:oleObj>
              </mc:Choice>
              <mc:Fallback>
                <p:oleObj name="Equation" r:id="rId14" imgW="863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86895" y="3663172"/>
                        <a:ext cx="2244250" cy="5940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2522532"/>
              </p:ext>
            </p:extLst>
          </p:nvPr>
        </p:nvGraphicFramePr>
        <p:xfrm>
          <a:off x="1567522" y="4212863"/>
          <a:ext cx="1209892" cy="1109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0" name="Equation" r:id="rId16" imgW="457200" imgH="419040" progId="Equation.DSMT4">
                  <p:embed/>
                </p:oleObj>
              </mc:Choice>
              <mc:Fallback>
                <p:oleObj name="Equation" r:id="rId16" imgW="4572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567522" y="4212863"/>
                        <a:ext cx="1209892" cy="11090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ight Brace 13"/>
          <p:cNvSpPr/>
          <p:nvPr/>
        </p:nvSpPr>
        <p:spPr>
          <a:xfrm>
            <a:off x="3231145" y="3760816"/>
            <a:ext cx="331207" cy="16595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ight Arrow 14"/>
          <p:cNvSpPr/>
          <p:nvPr/>
        </p:nvSpPr>
        <p:spPr>
          <a:xfrm>
            <a:off x="3783989" y="4439265"/>
            <a:ext cx="788011" cy="21200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626216"/>
              </p:ext>
            </p:extLst>
          </p:nvPr>
        </p:nvGraphicFramePr>
        <p:xfrm>
          <a:off x="4596725" y="4118927"/>
          <a:ext cx="2419754" cy="1064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1" name="Equation" r:id="rId18" imgW="952200" imgH="419040" progId="Equation.DSMT4">
                  <p:embed/>
                </p:oleObj>
              </mc:Choice>
              <mc:Fallback>
                <p:oleObj name="Equation" r:id="rId18" imgW="9522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596725" y="4118927"/>
                        <a:ext cx="2419754" cy="10646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407259"/>
              </p:ext>
            </p:extLst>
          </p:nvPr>
        </p:nvGraphicFramePr>
        <p:xfrm>
          <a:off x="4279094" y="5206907"/>
          <a:ext cx="2879176" cy="1151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2" name="Equation" r:id="rId20" imgW="1206360" imgH="482400" progId="Equation.DSMT4">
                  <p:embed/>
                </p:oleObj>
              </mc:Choice>
              <mc:Fallback>
                <p:oleObj name="Equation" r:id="rId20" imgW="12063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279094" y="5206907"/>
                        <a:ext cx="2879176" cy="1151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859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91440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-19855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ЗАКОНЫ СОХРАНЕНИЯ В </a:t>
            </a:r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ЕХАНИКЕ. МЕХАНИЧЕСКАЯ РАБОТА. МОЩНОСТЬ. ЭНЕРГИЯ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278779"/>
              </p:ext>
            </p:extLst>
          </p:nvPr>
        </p:nvGraphicFramePr>
        <p:xfrm>
          <a:off x="1457221" y="962591"/>
          <a:ext cx="6241569" cy="962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9" name="Equation" r:id="rId3" imgW="2717640" imgH="419040" progId="Equation.DSMT4">
                  <p:embed/>
                </p:oleObj>
              </mc:Choice>
              <mc:Fallback>
                <p:oleObj name="Equation" r:id="rId3" imgW="2717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57221" y="962591"/>
                        <a:ext cx="6241569" cy="962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736134"/>
              </p:ext>
            </p:extLst>
          </p:nvPr>
        </p:nvGraphicFramePr>
        <p:xfrm>
          <a:off x="3266242" y="1925076"/>
          <a:ext cx="2611516" cy="1050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0" name="Equation" r:id="rId5" imgW="1041120" imgH="419040" progId="Equation.DSMT4">
                  <p:embed/>
                </p:oleObj>
              </mc:Choice>
              <mc:Fallback>
                <p:oleObj name="Equation" r:id="rId5" imgW="10411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66242" y="1925076"/>
                        <a:ext cx="2611516" cy="10509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073342"/>
              </p:ext>
            </p:extLst>
          </p:nvPr>
        </p:nvGraphicFramePr>
        <p:xfrm>
          <a:off x="2087780" y="3076168"/>
          <a:ext cx="4968439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1" name="Equation" r:id="rId7" imgW="2197080" imgH="419040" progId="Equation.DSMT4">
                  <p:embed/>
                </p:oleObj>
              </mc:Choice>
              <mc:Fallback>
                <p:oleObj name="Equation" r:id="rId7" imgW="21970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87780" y="3076168"/>
                        <a:ext cx="4968439" cy="947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5349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91440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-19855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ЗАКОНЫ СОХРАНЕНИЯ В </a:t>
            </a:r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ЕХАНИКЕ. МЕХАНИЧЕСКАЯ РАБОТА. МОЩНОСТЬ. ЭНЕРГИЯ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962591"/>
            <a:ext cx="9144000" cy="1210347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132735" y="2402517"/>
            <a:ext cx="2123768" cy="3114046"/>
            <a:chOff x="117987" y="2983641"/>
            <a:chExt cx="2123768" cy="3114046"/>
          </a:xfrm>
        </p:grpSpPr>
        <p:sp>
          <p:nvSpPr>
            <p:cNvPr id="9" name="TextBox 8"/>
            <p:cNvSpPr txBox="1"/>
            <p:nvPr/>
          </p:nvSpPr>
          <p:spPr>
            <a:xfrm>
              <a:off x="117987" y="2983641"/>
              <a:ext cx="2123768" cy="28007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2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Дано</a:t>
              </a:r>
              <a:r>
                <a:rPr lang="ru-RU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:</a:t>
              </a:r>
            </a:p>
            <a:p>
              <a:pPr algn="ctr"/>
              <a:endParaRPr lang="ru-RU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-------------------</a:t>
              </a:r>
              <a:endParaRPr lang="en-US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22197878"/>
                </p:ext>
              </p:extLst>
            </p:nvPr>
          </p:nvGraphicFramePr>
          <p:xfrm>
            <a:off x="610727" y="3443387"/>
            <a:ext cx="1139825" cy="1976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08" name="Equation" r:id="rId4" imgW="583920" imgH="1015920" progId="Equation.DSMT4">
                    <p:embed/>
                  </p:oleObj>
                </mc:Choice>
                <mc:Fallback>
                  <p:oleObj name="Equation" r:id="rId4" imgW="583920" imgH="101592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10727" y="3443387"/>
                          <a:ext cx="1139825" cy="19764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9429330"/>
                </p:ext>
              </p:extLst>
            </p:nvPr>
          </p:nvGraphicFramePr>
          <p:xfrm>
            <a:off x="745368" y="5629374"/>
            <a:ext cx="871537" cy="468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09" name="Equation" r:id="rId6" imgW="330120" imgH="177480" progId="Equation.DSMT4">
                    <p:embed/>
                  </p:oleObj>
                </mc:Choice>
                <mc:Fallback>
                  <p:oleObj name="Equation" r:id="rId6" imgW="330120" imgH="17748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45368" y="5629374"/>
                          <a:ext cx="871537" cy="4683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2" name="Straight Connector 11"/>
            <p:cNvCxnSpPr/>
            <p:nvPr/>
          </p:nvCxnSpPr>
          <p:spPr>
            <a:xfrm>
              <a:off x="2056108" y="3096044"/>
              <a:ext cx="22436" cy="2533486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3" name="TextBox 12"/>
          <p:cNvSpPr txBox="1"/>
          <p:nvPr/>
        </p:nvSpPr>
        <p:spPr>
          <a:xfrm>
            <a:off x="2738068" y="2402517"/>
            <a:ext cx="237449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278329" y="1909929"/>
            <a:ext cx="1685977" cy="2749920"/>
          </a:xfrm>
          <a:prstGeom prst="rect">
            <a:avLst/>
          </a:prstGeom>
        </p:spPr>
      </p:pic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243310"/>
              </p:ext>
            </p:extLst>
          </p:nvPr>
        </p:nvGraphicFramePr>
        <p:xfrm>
          <a:off x="2659813" y="2833404"/>
          <a:ext cx="27432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0" name="Equation" r:id="rId9" imgW="1218960" imgH="228600" progId="Equation.DSMT4">
                  <p:embed/>
                </p:oleObj>
              </mc:Choice>
              <mc:Fallback>
                <p:oleObj name="Equation" r:id="rId9" imgW="1218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59813" y="2833404"/>
                        <a:ext cx="2743200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707117"/>
              </p:ext>
            </p:extLst>
          </p:nvPr>
        </p:nvGraphicFramePr>
        <p:xfrm>
          <a:off x="2296187" y="3416674"/>
          <a:ext cx="3627028" cy="906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1" name="Equation" r:id="rId11" imgW="1676160" imgH="419040" progId="Equation.DSMT4">
                  <p:embed/>
                </p:oleObj>
              </mc:Choice>
              <mc:Fallback>
                <p:oleObj name="Equation" r:id="rId11" imgW="16761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96187" y="3416674"/>
                        <a:ext cx="3627028" cy="9067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486747"/>
              </p:ext>
            </p:extLst>
          </p:nvPr>
        </p:nvGraphicFramePr>
        <p:xfrm>
          <a:off x="2889067" y="4315141"/>
          <a:ext cx="2485504" cy="939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2" name="Equation" r:id="rId13" imgW="1041120" imgH="393480" progId="Equation.DSMT4">
                  <p:embed/>
                </p:oleObj>
              </mc:Choice>
              <mc:Fallback>
                <p:oleObj name="Equation" r:id="rId13" imgW="10411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889067" y="4315141"/>
                        <a:ext cx="2485504" cy="9396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708833"/>
              </p:ext>
            </p:extLst>
          </p:nvPr>
        </p:nvGraphicFramePr>
        <p:xfrm>
          <a:off x="2854325" y="5416550"/>
          <a:ext cx="3435350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3" name="Equation" r:id="rId15" imgW="1663560" imgH="393480" progId="Equation.DSMT4">
                  <p:embed/>
                </p:oleObj>
              </mc:Choice>
              <mc:Fallback>
                <p:oleObj name="Equation" r:id="rId15" imgW="1663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854325" y="5416550"/>
                        <a:ext cx="3435350" cy="814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8438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91440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6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-19855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ЗАКОНЫ СОХРАНЕНИЯ В </a:t>
            </a:r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ЕХАНИКЕ. МЕХАНИЧЕСКАЯ РАБОТА. МОЩНОСТЬ. ЭНЕРГИЯ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174082" y="3024105"/>
            <a:ext cx="2123768" cy="3114758"/>
            <a:chOff x="117987" y="2983641"/>
            <a:chExt cx="2123768" cy="3114758"/>
          </a:xfrm>
        </p:grpSpPr>
        <p:sp>
          <p:nvSpPr>
            <p:cNvPr id="9" name="TextBox 8"/>
            <p:cNvSpPr txBox="1"/>
            <p:nvPr/>
          </p:nvSpPr>
          <p:spPr>
            <a:xfrm>
              <a:off x="117987" y="2983641"/>
              <a:ext cx="2123768" cy="28007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2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Дано</a:t>
              </a:r>
              <a:r>
                <a:rPr lang="ru-RU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:</a:t>
              </a:r>
            </a:p>
            <a:p>
              <a:pPr algn="ctr"/>
              <a:endParaRPr lang="ru-RU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-------------------</a:t>
              </a:r>
              <a:endParaRPr lang="en-US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6325996"/>
                </p:ext>
              </p:extLst>
            </p:nvPr>
          </p:nvGraphicFramePr>
          <p:xfrm>
            <a:off x="424918" y="3371074"/>
            <a:ext cx="1511300" cy="2124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72" name="Equation" r:id="rId3" imgW="774360" imgH="1091880" progId="Equation.DSMT4">
                    <p:embed/>
                  </p:oleObj>
                </mc:Choice>
                <mc:Fallback>
                  <p:oleObj name="Equation" r:id="rId3" imgW="774360" imgH="1091880" progId="Equation.DSMT4">
                    <p:embed/>
                    <p:pic>
                      <p:nvPicPr>
                        <p:cNvPr id="10" name="Object 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24918" y="3371074"/>
                          <a:ext cx="1511300" cy="2124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6876373"/>
                </p:ext>
              </p:extLst>
            </p:nvPr>
          </p:nvGraphicFramePr>
          <p:xfrm>
            <a:off x="763055" y="5630086"/>
            <a:ext cx="836613" cy="468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73" name="Equation" r:id="rId5" imgW="317160" imgH="177480" progId="Equation.DSMT4">
                    <p:embed/>
                  </p:oleObj>
                </mc:Choice>
                <mc:Fallback>
                  <p:oleObj name="Equation" r:id="rId5" imgW="317160" imgH="17748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63055" y="5630086"/>
                          <a:ext cx="836613" cy="4683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2" name="Straight Connector 11"/>
            <p:cNvCxnSpPr/>
            <p:nvPr/>
          </p:nvCxnSpPr>
          <p:spPr>
            <a:xfrm>
              <a:off x="2056108" y="3096044"/>
              <a:ext cx="22436" cy="2533486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3" name="TextBox 12"/>
          <p:cNvSpPr txBox="1"/>
          <p:nvPr/>
        </p:nvSpPr>
        <p:spPr>
          <a:xfrm>
            <a:off x="2471931" y="2947307"/>
            <a:ext cx="237449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0" y="935495"/>
            <a:ext cx="9144001" cy="2088610"/>
          </a:xfrm>
          <a:prstGeom prst="rect">
            <a:avLst/>
          </a:prstGeom>
        </p:spPr>
      </p:pic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528953"/>
              </p:ext>
            </p:extLst>
          </p:nvPr>
        </p:nvGraphicFramePr>
        <p:xfrm>
          <a:off x="2952757" y="3426938"/>
          <a:ext cx="1412836" cy="459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4" name="Equation" r:id="rId8" imgW="545760" imgH="177480" progId="Equation.DSMT4">
                  <p:embed/>
                </p:oleObj>
              </mc:Choice>
              <mc:Fallback>
                <p:oleObj name="Equation" r:id="rId8" imgW="5457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52757" y="3426938"/>
                        <a:ext cx="1412836" cy="4599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020620"/>
              </p:ext>
            </p:extLst>
          </p:nvPr>
        </p:nvGraphicFramePr>
        <p:xfrm>
          <a:off x="2471931" y="3978334"/>
          <a:ext cx="2716855" cy="77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5" name="Equation" r:id="rId10" imgW="1371600" imgH="393480" progId="Equation.DSMT4">
                  <p:embed/>
                </p:oleObj>
              </mc:Choice>
              <mc:Fallback>
                <p:oleObj name="Equation" r:id="rId10" imgW="1371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71931" y="3978334"/>
                        <a:ext cx="2716855" cy="779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147923"/>
              </p:ext>
            </p:extLst>
          </p:nvPr>
        </p:nvGraphicFramePr>
        <p:xfrm>
          <a:off x="2914780" y="4920584"/>
          <a:ext cx="1488790" cy="463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6" name="Equation" r:id="rId12" imgW="571320" imgH="177480" progId="Equation.DSMT4">
                  <p:embed/>
                </p:oleObj>
              </mc:Choice>
              <mc:Fallback>
                <p:oleObj name="Equation" r:id="rId12" imgW="571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914780" y="4920584"/>
                        <a:ext cx="1488790" cy="4631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Picture 21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843693" y="3054490"/>
            <a:ext cx="3159038" cy="1554179"/>
          </a:xfrm>
          <a:prstGeom prst="rect">
            <a:avLst/>
          </a:prstGeom>
        </p:spPr>
      </p:pic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472488"/>
              </p:ext>
            </p:extLst>
          </p:nvPr>
        </p:nvGraphicFramePr>
        <p:xfrm>
          <a:off x="2591079" y="5367743"/>
          <a:ext cx="2449820" cy="604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7" name="Equation" r:id="rId15" imgW="977760" imgH="241200" progId="Equation.DSMT4">
                  <p:embed/>
                </p:oleObj>
              </mc:Choice>
              <mc:Fallback>
                <p:oleObj name="Equation" r:id="rId15" imgW="977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591079" y="5367743"/>
                        <a:ext cx="2449820" cy="6045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278324"/>
              </p:ext>
            </p:extLst>
          </p:nvPr>
        </p:nvGraphicFramePr>
        <p:xfrm>
          <a:off x="2098675" y="6005513"/>
          <a:ext cx="390525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8" name="Equation" r:id="rId17" imgW="1752480" imgH="203040" progId="Equation.DSMT4">
                  <p:embed/>
                </p:oleObj>
              </mc:Choice>
              <mc:Fallback>
                <p:oleObj name="Equation" r:id="rId17" imgW="1752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098675" y="6005513"/>
                        <a:ext cx="3905250" cy="452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3334875"/>
              </p:ext>
            </p:extLst>
          </p:nvPr>
        </p:nvGraphicFramePr>
        <p:xfrm>
          <a:off x="6447962" y="5916947"/>
          <a:ext cx="2144105" cy="519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9" name="Equation" r:id="rId19" imgW="838080" imgH="203040" progId="Equation.DSMT4">
                  <p:embed/>
                </p:oleObj>
              </mc:Choice>
              <mc:Fallback>
                <p:oleObj name="Equation" r:id="rId19" imgW="838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447962" y="5916947"/>
                        <a:ext cx="2144105" cy="5197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7230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91440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7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-19855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ЗАКОНЫ СОХРАНЕНИЯ В </a:t>
            </a:r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ЕХАНИКЕ. МЕХАНИЧЕСКАЯ РАБОТА. МОЩНОСТЬ. ЭНЕРГИЯ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702803"/>
              </p:ext>
            </p:extLst>
          </p:nvPr>
        </p:nvGraphicFramePr>
        <p:xfrm>
          <a:off x="3252625" y="954106"/>
          <a:ext cx="2638750" cy="599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5" name="Equation" r:id="rId3" imgW="1117440" imgH="253800" progId="Equation.DSMT4">
                  <p:embed/>
                </p:oleObj>
              </mc:Choice>
              <mc:Fallback>
                <p:oleObj name="Equation" r:id="rId3" imgW="1117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52625" y="954106"/>
                        <a:ext cx="2638750" cy="5997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321077"/>
              </p:ext>
            </p:extLst>
          </p:nvPr>
        </p:nvGraphicFramePr>
        <p:xfrm>
          <a:off x="3580522" y="1553822"/>
          <a:ext cx="1982955" cy="1006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6" name="Equation" r:id="rId5" imgW="825480" imgH="419040" progId="Equation.DSMT4">
                  <p:embed/>
                </p:oleObj>
              </mc:Choice>
              <mc:Fallback>
                <p:oleObj name="Equation" r:id="rId5" imgW="8254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80522" y="1553822"/>
                        <a:ext cx="1982955" cy="10067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025152"/>
              </p:ext>
            </p:extLst>
          </p:nvPr>
        </p:nvGraphicFramePr>
        <p:xfrm>
          <a:off x="2494737" y="2700116"/>
          <a:ext cx="4154524" cy="920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7" name="Equation" r:id="rId7" imgW="2006280" imgH="444240" progId="Equation.DSMT4">
                  <p:embed/>
                </p:oleObj>
              </mc:Choice>
              <mc:Fallback>
                <p:oleObj name="Equation" r:id="rId7" imgW="20062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94737" y="2700116"/>
                        <a:ext cx="4154524" cy="9203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1606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91440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8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-19855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ЗАКОНЫ СОХРАНЕНИЯ В </a:t>
            </a:r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ЕХАНИКЕ. МЕХАНИЧЕСКАЯ РАБОТА. МОЩНОСТЬ. ЭНЕРГИЯ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962591"/>
            <a:ext cx="9144000" cy="1188349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97441" y="2199715"/>
            <a:ext cx="2123768" cy="3634387"/>
            <a:chOff x="117987" y="2983641"/>
            <a:chExt cx="2123768" cy="3634387"/>
          </a:xfrm>
        </p:grpSpPr>
        <p:sp>
          <p:nvSpPr>
            <p:cNvPr id="9" name="TextBox 8"/>
            <p:cNvSpPr txBox="1"/>
            <p:nvPr/>
          </p:nvSpPr>
          <p:spPr>
            <a:xfrm>
              <a:off x="117987" y="2983641"/>
              <a:ext cx="2123768" cy="31393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2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Дано</a:t>
              </a:r>
              <a:r>
                <a:rPr lang="ru-RU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:</a:t>
              </a:r>
            </a:p>
            <a:p>
              <a:pPr algn="ctr"/>
              <a:endParaRPr lang="ru-RU" sz="22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-------------------</a:t>
              </a:r>
              <a:endParaRPr lang="en-US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2600779"/>
                </p:ext>
              </p:extLst>
            </p:nvPr>
          </p:nvGraphicFramePr>
          <p:xfrm>
            <a:off x="556222" y="3280919"/>
            <a:ext cx="1336675" cy="2544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42" name="Equation" r:id="rId4" imgW="685800" imgH="1307880" progId="Equation.DSMT4">
                    <p:embed/>
                  </p:oleObj>
                </mc:Choice>
                <mc:Fallback>
                  <p:oleObj name="Equation" r:id="rId4" imgW="685800" imgH="1307880" progId="Equation.DSMT4">
                    <p:embed/>
                    <p:pic>
                      <p:nvPicPr>
                        <p:cNvPr id="10" name="Object 9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56222" y="3280919"/>
                          <a:ext cx="1336675" cy="25447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1600026"/>
                </p:ext>
              </p:extLst>
            </p:nvPr>
          </p:nvGraphicFramePr>
          <p:xfrm>
            <a:off x="660758" y="6014778"/>
            <a:ext cx="1038225" cy="603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43" name="Equation" r:id="rId6" imgW="393480" imgH="228600" progId="Equation.DSMT4">
                    <p:embed/>
                  </p:oleObj>
                </mc:Choice>
                <mc:Fallback>
                  <p:oleObj name="Equation" r:id="rId6" imgW="393480" imgH="22860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60758" y="6014778"/>
                          <a:ext cx="1038225" cy="603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2" name="Straight Connector 11"/>
            <p:cNvCxnSpPr/>
            <p:nvPr/>
          </p:nvCxnSpPr>
          <p:spPr>
            <a:xfrm>
              <a:off x="2056108" y="3096044"/>
              <a:ext cx="22436" cy="2533486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3" name="TextBox 12"/>
          <p:cNvSpPr txBox="1"/>
          <p:nvPr/>
        </p:nvSpPr>
        <p:spPr>
          <a:xfrm>
            <a:off x="2501428" y="2179279"/>
            <a:ext cx="237449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934093" y="2326397"/>
            <a:ext cx="2121417" cy="2885953"/>
          </a:xfrm>
          <a:prstGeom prst="rect">
            <a:avLst/>
          </a:prstGeom>
        </p:spPr>
      </p:pic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340543"/>
              </p:ext>
            </p:extLst>
          </p:nvPr>
        </p:nvGraphicFramePr>
        <p:xfrm>
          <a:off x="2728790" y="2552284"/>
          <a:ext cx="2117477" cy="646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4" name="Equation" r:id="rId9" imgW="749160" imgH="228600" progId="Equation.DSMT4">
                  <p:embed/>
                </p:oleObj>
              </mc:Choice>
              <mc:Fallback>
                <p:oleObj name="Equation" r:id="rId9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28790" y="2552284"/>
                        <a:ext cx="2117477" cy="6460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226552"/>
              </p:ext>
            </p:extLst>
          </p:nvPr>
        </p:nvGraphicFramePr>
        <p:xfrm>
          <a:off x="2134096" y="3162655"/>
          <a:ext cx="3352751" cy="635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5" name="Equation" r:id="rId11" imgW="1206360" imgH="228600" progId="Equation.DSMT4">
                  <p:embed/>
                </p:oleObj>
              </mc:Choice>
              <mc:Fallback>
                <p:oleObj name="Equation" r:id="rId11" imgW="1206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34096" y="3162655"/>
                        <a:ext cx="3352751" cy="6352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907994"/>
              </p:ext>
            </p:extLst>
          </p:nvPr>
        </p:nvGraphicFramePr>
        <p:xfrm>
          <a:off x="2016125" y="3748088"/>
          <a:ext cx="48196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6" name="Equation" r:id="rId13" imgW="2171520" imgH="228600" progId="Equation.DSMT4">
                  <p:embed/>
                </p:oleObj>
              </mc:Choice>
              <mc:Fallback>
                <p:oleObj name="Equation" r:id="rId13" imgW="2171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16125" y="3748088"/>
                        <a:ext cx="481965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551870"/>
              </p:ext>
            </p:extLst>
          </p:nvPr>
        </p:nvGraphicFramePr>
        <p:xfrm>
          <a:off x="2754913" y="4224189"/>
          <a:ext cx="2100062" cy="45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7" name="Equation" r:id="rId15" imgW="812520" imgH="177480" progId="Equation.DSMT4">
                  <p:embed/>
                </p:oleObj>
              </mc:Choice>
              <mc:Fallback>
                <p:oleObj name="Equation" r:id="rId15" imgW="8125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754913" y="4224189"/>
                        <a:ext cx="2100062" cy="459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170064"/>
              </p:ext>
            </p:extLst>
          </p:nvPr>
        </p:nvGraphicFramePr>
        <p:xfrm>
          <a:off x="2501195" y="4676877"/>
          <a:ext cx="2858661" cy="635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8" name="Equation" r:id="rId17" imgW="1028520" imgH="228600" progId="Equation.DSMT4">
                  <p:embed/>
                </p:oleObj>
              </mc:Choice>
              <mc:Fallback>
                <p:oleObj name="Equation" r:id="rId17" imgW="1028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501195" y="4676877"/>
                        <a:ext cx="2858661" cy="6352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277187"/>
              </p:ext>
            </p:extLst>
          </p:nvPr>
        </p:nvGraphicFramePr>
        <p:xfrm>
          <a:off x="2157570" y="5269931"/>
          <a:ext cx="2683737" cy="596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9" name="Equation" r:id="rId19" imgW="1028520" imgH="228600" progId="Equation.DSMT4">
                  <p:embed/>
                </p:oleObj>
              </mc:Choice>
              <mc:Fallback>
                <p:oleObj name="Equation" r:id="rId19" imgW="1028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157570" y="5269931"/>
                        <a:ext cx="2683737" cy="5963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783981"/>
              </p:ext>
            </p:extLst>
          </p:nvPr>
        </p:nvGraphicFramePr>
        <p:xfrm>
          <a:off x="4878269" y="5255699"/>
          <a:ext cx="4214319" cy="573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0" name="Equation" r:id="rId21" imgW="1866600" imgH="253800" progId="Equation.DSMT4">
                  <p:embed/>
                </p:oleObj>
              </mc:Choice>
              <mc:Fallback>
                <p:oleObj name="Equation" r:id="rId21" imgW="1866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878269" y="5255699"/>
                        <a:ext cx="4214319" cy="5733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994150"/>
              </p:ext>
            </p:extLst>
          </p:nvPr>
        </p:nvGraphicFramePr>
        <p:xfrm>
          <a:off x="2622233" y="5872621"/>
          <a:ext cx="5475245" cy="647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1" name="Equation" r:id="rId23" imgW="2145960" imgH="253800" progId="Equation.DSMT4">
                  <p:embed/>
                </p:oleObj>
              </mc:Choice>
              <mc:Fallback>
                <p:oleObj name="Equation" r:id="rId23" imgW="2145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622233" y="5872621"/>
                        <a:ext cx="5475245" cy="6479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8138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91440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9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-19855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ЗАКОНЫ СОХРАНЕНИЯ В </a:t>
            </a:r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ЕХАНИКЕ. МЕХАНИЧЕСКАЯ РАБОТА. МОЩНОСТЬ. ЭНЕРГИЯ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962591"/>
            <a:ext cx="9144000" cy="1563388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0" y="2525979"/>
            <a:ext cx="2123768" cy="3634387"/>
            <a:chOff x="117987" y="2983641"/>
            <a:chExt cx="2123768" cy="3634387"/>
          </a:xfrm>
        </p:grpSpPr>
        <p:sp>
          <p:nvSpPr>
            <p:cNvPr id="9" name="TextBox 8"/>
            <p:cNvSpPr txBox="1"/>
            <p:nvPr/>
          </p:nvSpPr>
          <p:spPr>
            <a:xfrm>
              <a:off x="117987" y="2983641"/>
              <a:ext cx="2123768" cy="31393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2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Дано</a:t>
              </a:r>
              <a:r>
                <a:rPr lang="ru-RU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:</a:t>
              </a:r>
            </a:p>
            <a:p>
              <a:pPr algn="ctr"/>
              <a:endParaRPr lang="ru-RU" sz="22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-------------------</a:t>
              </a:r>
              <a:endParaRPr lang="en-US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5430140"/>
                </p:ext>
              </p:extLst>
            </p:nvPr>
          </p:nvGraphicFramePr>
          <p:xfrm>
            <a:off x="481525" y="3316750"/>
            <a:ext cx="1485900" cy="2470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74" name="Equation" r:id="rId4" imgW="761760" imgH="1269720" progId="Equation.DSMT4">
                    <p:embed/>
                  </p:oleObj>
                </mc:Choice>
                <mc:Fallback>
                  <p:oleObj name="Equation" r:id="rId4" imgW="761760" imgH="1269720" progId="Equation.DSMT4">
                    <p:embed/>
                    <p:pic>
                      <p:nvPicPr>
                        <p:cNvPr id="10" name="Object 9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81525" y="3316750"/>
                          <a:ext cx="1485900" cy="24701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2735762"/>
                </p:ext>
              </p:extLst>
            </p:nvPr>
          </p:nvGraphicFramePr>
          <p:xfrm>
            <a:off x="660758" y="6014778"/>
            <a:ext cx="1038225" cy="603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75" name="Equation" r:id="rId6" imgW="393480" imgH="228600" progId="Equation.DSMT4">
                    <p:embed/>
                  </p:oleObj>
                </mc:Choice>
                <mc:Fallback>
                  <p:oleObj name="Equation" r:id="rId6" imgW="393480" imgH="22860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60758" y="6014778"/>
                          <a:ext cx="1038225" cy="603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2" name="Straight Connector 11"/>
            <p:cNvCxnSpPr/>
            <p:nvPr/>
          </p:nvCxnSpPr>
          <p:spPr>
            <a:xfrm>
              <a:off x="2056108" y="3096044"/>
              <a:ext cx="22436" cy="2533486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3" name="TextBox 12"/>
          <p:cNvSpPr txBox="1"/>
          <p:nvPr/>
        </p:nvSpPr>
        <p:spPr>
          <a:xfrm>
            <a:off x="2619416" y="2610556"/>
            <a:ext cx="237449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595226" y="2708824"/>
            <a:ext cx="2513480" cy="2058018"/>
          </a:xfrm>
          <a:prstGeom prst="rect">
            <a:avLst/>
          </a:prstGeom>
        </p:spPr>
      </p:pic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4090658"/>
              </p:ext>
            </p:extLst>
          </p:nvPr>
        </p:nvGraphicFramePr>
        <p:xfrm>
          <a:off x="2141702" y="3041443"/>
          <a:ext cx="3899697" cy="478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6" name="Equation" r:id="rId9" imgW="1968480" imgH="241200" progId="Equation.DSMT4">
                  <p:embed/>
                </p:oleObj>
              </mc:Choice>
              <mc:Fallback>
                <p:oleObj name="Equation" r:id="rId9" imgW="1968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41702" y="3041443"/>
                        <a:ext cx="3899697" cy="4780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27767"/>
              </p:ext>
            </p:extLst>
          </p:nvPr>
        </p:nvGraphicFramePr>
        <p:xfrm>
          <a:off x="2984514" y="3401535"/>
          <a:ext cx="1481147" cy="503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7" name="Equation" r:id="rId11" imgW="634680" imgH="215640" progId="Equation.DSMT4">
                  <p:embed/>
                </p:oleObj>
              </mc:Choice>
              <mc:Fallback>
                <p:oleObj name="Equation" r:id="rId11" imgW="6346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84514" y="3401535"/>
                        <a:ext cx="1481147" cy="5035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333811"/>
              </p:ext>
            </p:extLst>
          </p:nvPr>
        </p:nvGraphicFramePr>
        <p:xfrm>
          <a:off x="2488826" y="3972322"/>
          <a:ext cx="3476745" cy="560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8" name="Equation" r:id="rId13" imgW="1574640" imgH="253800" progId="Equation.DSMT4">
                  <p:embed/>
                </p:oleObj>
              </mc:Choice>
              <mc:Fallback>
                <p:oleObj name="Equation" r:id="rId13" imgW="1574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88826" y="3972322"/>
                        <a:ext cx="3476745" cy="560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842914"/>
              </p:ext>
            </p:extLst>
          </p:nvPr>
        </p:nvGraphicFramePr>
        <p:xfrm>
          <a:off x="2091577" y="4616016"/>
          <a:ext cx="4289406" cy="621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9" name="Equation" r:id="rId15" imgW="1752480" imgH="253800" progId="Equation.DSMT4">
                  <p:embed/>
                </p:oleObj>
              </mc:Choice>
              <mc:Fallback>
                <p:oleObj name="Equation" r:id="rId15" imgW="1752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91577" y="4616016"/>
                        <a:ext cx="4289406" cy="6216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269221"/>
              </p:ext>
            </p:extLst>
          </p:nvPr>
        </p:nvGraphicFramePr>
        <p:xfrm>
          <a:off x="6472009" y="4419459"/>
          <a:ext cx="1697837" cy="962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0" name="Equation" r:id="rId17" imgW="761760" imgH="431640" progId="Equation.DSMT4">
                  <p:embed/>
                </p:oleObj>
              </mc:Choice>
              <mc:Fallback>
                <p:oleObj name="Equation" r:id="rId17" imgW="761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472009" y="4419459"/>
                        <a:ext cx="1697837" cy="9621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811637"/>
              </p:ext>
            </p:extLst>
          </p:nvPr>
        </p:nvGraphicFramePr>
        <p:xfrm>
          <a:off x="1974479" y="5154349"/>
          <a:ext cx="2983905" cy="859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1" name="Equation" r:id="rId19" imgW="1498320" imgH="431640" progId="Equation.DSMT4">
                  <p:embed/>
                </p:oleObj>
              </mc:Choice>
              <mc:Fallback>
                <p:oleObj name="Equation" r:id="rId19" imgW="14983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974479" y="5154349"/>
                        <a:ext cx="2983905" cy="8597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485068"/>
              </p:ext>
            </p:extLst>
          </p:nvPr>
        </p:nvGraphicFramePr>
        <p:xfrm>
          <a:off x="5565343" y="5241791"/>
          <a:ext cx="2485556" cy="91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2" name="Equation" r:id="rId21" imgW="1168200" imgH="431640" progId="Equation.DSMT4">
                  <p:embed/>
                </p:oleObj>
              </mc:Choice>
              <mc:Fallback>
                <p:oleObj name="Equation" r:id="rId21" imgW="1168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565343" y="5241791"/>
                        <a:ext cx="2485556" cy="918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625746"/>
              </p:ext>
            </p:extLst>
          </p:nvPr>
        </p:nvGraphicFramePr>
        <p:xfrm>
          <a:off x="3444157" y="5947868"/>
          <a:ext cx="4364506" cy="888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3" name="Equation" r:id="rId23" imgW="2120760" imgH="431640" progId="Equation.DSMT4">
                  <p:embed/>
                </p:oleObj>
              </mc:Choice>
              <mc:Fallback>
                <p:oleObj name="Equation" r:id="rId23" imgW="2120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444157" y="5947868"/>
                        <a:ext cx="4364506" cy="8885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4056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91440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-19855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ЗАКОНЫ СОХРАНЕНИЯ В </a:t>
            </a:r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ЕХАНИКЕ. МЕХАНИЧЕСКАЯ РАБОТА. МОЩНОСТЬ. ЭНЕРГИЯ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962591"/>
            <a:ext cx="9144000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Физическая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величина, равная произведению силы на время ее действия, называется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импульсом силы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400" dirty="0"/>
              <a:t>Изменение импульса тела равно импульсу </a:t>
            </a:r>
            <a:r>
              <a:rPr lang="ru-RU" sz="2400" dirty="0" smtClean="0"/>
              <a:t>силы</a:t>
            </a:r>
            <a:endParaRPr lang="en-US" sz="2400" dirty="0"/>
          </a:p>
        </p:txBody>
      </p:sp>
      <p:sp>
        <p:nvSpPr>
          <p:cNvPr id="3" name="Rectangle 2"/>
          <p:cNvSpPr/>
          <p:nvPr/>
        </p:nvSpPr>
        <p:spPr>
          <a:xfrm>
            <a:off x="0" y="2737499"/>
            <a:ext cx="91440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Импульс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силы также является векторной величиной.</a:t>
            </a:r>
            <a:endParaRPr lang="en-US" sz="22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281990"/>
              </p:ext>
            </p:extLst>
          </p:nvPr>
        </p:nvGraphicFramePr>
        <p:xfrm>
          <a:off x="2360613" y="2132013"/>
          <a:ext cx="16192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4" name="Equation" r:id="rId3" imgW="711000" imgH="241200" progId="Equation.DSMT4">
                  <p:embed/>
                </p:oleObj>
              </mc:Choice>
              <mc:Fallback>
                <p:oleObj name="Equation" r:id="rId3" imgW="711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0613" y="2132013"/>
                        <a:ext cx="1619250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4128447" y="1984099"/>
            <a:ext cx="2212029" cy="845233"/>
            <a:chOff x="4128447" y="1984099"/>
            <a:chExt cx="2212029" cy="845233"/>
          </a:xfrm>
        </p:grpSpPr>
        <p:sp>
          <p:nvSpPr>
            <p:cNvPr id="10" name="TextBox 9"/>
            <p:cNvSpPr txBox="1"/>
            <p:nvPr/>
          </p:nvSpPr>
          <p:spPr>
            <a:xfrm>
              <a:off x="4128447" y="2188353"/>
              <a:ext cx="915501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или</a:t>
              </a:r>
              <a:endParaRPr lang="en-US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5340031"/>
                </p:ext>
              </p:extLst>
            </p:nvPr>
          </p:nvGraphicFramePr>
          <p:xfrm>
            <a:off x="5168056" y="1984099"/>
            <a:ext cx="1172420" cy="845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5" name="Equation" r:id="rId5" imgW="545760" imgH="393480" progId="Equation.DSMT4">
                    <p:embed/>
                  </p:oleObj>
                </mc:Choice>
                <mc:Fallback>
                  <p:oleObj name="Equation" r:id="rId5" imgW="54576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168056" y="1984099"/>
                          <a:ext cx="1172420" cy="84523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Rectangle 12"/>
          <p:cNvSpPr/>
          <p:nvPr/>
        </p:nvSpPr>
        <p:spPr>
          <a:xfrm>
            <a:off x="0" y="3130257"/>
            <a:ext cx="91440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b="1" i="1" dirty="0" smtClean="0"/>
              <a:t>	</a:t>
            </a:r>
            <a:r>
              <a:rPr lang="ru-RU" sz="2200" b="1" i="1" dirty="0" smtClean="0"/>
              <a:t>Закон </a:t>
            </a:r>
            <a:r>
              <a:rPr lang="ru-RU" sz="2200" b="1" i="1" dirty="0"/>
              <a:t>сохранения импульса</a:t>
            </a:r>
            <a:r>
              <a:rPr lang="ru-RU" sz="2200" dirty="0" smtClean="0"/>
              <a:t>.</a:t>
            </a:r>
            <a:r>
              <a:rPr lang="ro-RO" sz="2200" dirty="0" smtClean="0"/>
              <a:t> </a:t>
            </a:r>
            <a:r>
              <a:rPr lang="ru-RU" sz="2200" dirty="0" smtClean="0"/>
              <a:t>В </a:t>
            </a:r>
            <a:r>
              <a:rPr lang="ru-RU" sz="2200" dirty="0"/>
              <a:t>замкнутой системе векторная сумма импульсов всех тел, входящих в систему, остается постоянной при любых взаимодействиях тел этой системы между собой:</a:t>
            </a:r>
            <a:endParaRPr lang="en-US" sz="2200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956893"/>
              </p:ext>
            </p:extLst>
          </p:nvPr>
        </p:nvGraphicFramePr>
        <p:xfrm>
          <a:off x="5278835" y="4448617"/>
          <a:ext cx="1254470" cy="537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6" name="Equation" r:id="rId7" imgW="533160" imgH="228600" progId="Equation.DSMT4">
                  <p:embed/>
                </p:oleObj>
              </mc:Choice>
              <mc:Fallback>
                <p:oleObj name="Equation" r:id="rId7" imgW="533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78835" y="4448617"/>
                        <a:ext cx="1254470" cy="5376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801997"/>
              </p:ext>
            </p:extLst>
          </p:nvPr>
        </p:nvGraphicFramePr>
        <p:xfrm>
          <a:off x="3979863" y="5196611"/>
          <a:ext cx="4231061" cy="599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7" name="Equation" r:id="rId9" imgW="1612800" imgH="228600" progId="Equation.DSMT4">
                  <p:embed/>
                </p:oleObj>
              </mc:Choice>
              <mc:Fallback>
                <p:oleObj name="Equation" r:id="rId9" imgW="1612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79863" y="5196611"/>
                        <a:ext cx="4231061" cy="5996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/>
          <p:cNvGrpSpPr/>
          <p:nvPr/>
        </p:nvGrpSpPr>
        <p:grpSpPr>
          <a:xfrm>
            <a:off x="-15357" y="4244111"/>
            <a:ext cx="3776803" cy="2289395"/>
            <a:chOff x="-15357" y="4244111"/>
            <a:chExt cx="3776803" cy="2289395"/>
          </a:xfrm>
        </p:grpSpPr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206170" y="4244111"/>
              <a:ext cx="3333750" cy="1905000"/>
            </a:xfrm>
            <a:prstGeom prst="rect">
              <a:avLst/>
            </a:prstGeom>
          </p:spPr>
        </p:pic>
        <p:sp>
          <p:nvSpPr>
            <p:cNvPr id="17" name="Rectangle 16"/>
            <p:cNvSpPr/>
            <p:nvPr/>
          </p:nvSpPr>
          <p:spPr>
            <a:xfrm>
              <a:off x="-15357" y="6133396"/>
              <a:ext cx="3776803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ru-RU" sz="20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Пример</a:t>
              </a:r>
              <a:r>
                <a:rPr lang="ro-RO" sz="2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:</a:t>
              </a:r>
              <a:r>
                <a:rPr lang="ru-RU" sz="2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ru-RU" sz="2000" dirty="0">
                  <a:latin typeface="Arial" panose="020B0604020202020204" pitchFamily="34" charset="0"/>
                  <a:cs typeface="Arial" panose="020B0604020202020204" pitchFamily="34" charset="0"/>
                </a:rPr>
                <a:t>столкновения шаров</a:t>
              </a:r>
              <a:endParaRPr lang="en-US" sz="2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17934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91440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-19855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ЗАКОНЫ СОХРАНЕНИЯ В </a:t>
            </a:r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ЕХАНИКЕ. МЕХАНИЧЕСКАЯ РАБОТА. МОЩНОСТЬ. ЭНЕРГИЯ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83" y="962591"/>
            <a:ext cx="9122617" cy="260262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53701" y="3298630"/>
            <a:ext cx="2184879" cy="2885953"/>
          </a:xfrm>
          <a:prstGeom prst="rect">
            <a:avLst/>
          </a:prstGeom>
        </p:spPr>
      </p:pic>
      <p:grpSp>
        <p:nvGrpSpPr>
          <p:cNvPr id="9" name="Group 8"/>
          <p:cNvGrpSpPr/>
          <p:nvPr/>
        </p:nvGrpSpPr>
        <p:grpSpPr>
          <a:xfrm>
            <a:off x="24749" y="3357257"/>
            <a:ext cx="2123768" cy="3500743"/>
            <a:chOff x="117987" y="2983641"/>
            <a:chExt cx="2123768" cy="3500743"/>
          </a:xfrm>
        </p:grpSpPr>
        <p:sp>
          <p:nvSpPr>
            <p:cNvPr id="10" name="TextBox 9"/>
            <p:cNvSpPr txBox="1"/>
            <p:nvPr/>
          </p:nvSpPr>
          <p:spPr>
            <a:xfrm>
              <a:off x="117987" y="2983641"/>
              <a:ext cx="2123768" cy="31393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2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Дано</a:t>
              </a:r>
              <a:r>
                <a:rPr lang="ru-RU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:</a:t>
              </a:r>
            </a:p>
            <a:p>
              <a:pPr algn="ctr"/>
              <a:endParaRPr lang="ru-RU" sz="22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-------------------</a:t>
              </a:r>
              <a:endParaRPr lang="en-US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2261668"/>
                </p:ext>
              </p:extLst>
            </p:nvPr>
          </p:nvGraphicFramePr>
          <p:xfrm>
            <a:off x="531388" y="3317321"/>
            <a:ext cx="1385888" cy="2470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33" name="Equation" r:id="rId5" imgW="711000" imgH="1269720" progId="Equation.DSMT4">
                    <p:embed/>
                  </p:oleObj>
                </mc:Choice>
                <mc:Fallback>
                  <p:oleObj name="Equation" r:id="rId5" imgW="711000" imgH="1269720" progId="Equation.DSMT4">
                    <p:embed/>
                    <p:pic>
                      <p:nvPicPr>
                        <p:cNvPr id="10" name="Object 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31388" y="3317321"/>
                          <a:ext cx="1385888" cy="24701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8674676"/>
                </p:ext>
              </p:extLst>
            </p:nvPr>
          </p:nvGraphicFramePr>
          <p:xfrm>
            <a:off x="737763" y="5881134"/>
            <a:ext cx="971550" cy="603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34" name="Equation" r:id="rId7" imgW="368280" imgH="228600" progId="Equation.DSMT4">
                    <p:embed/>
                  </p:oleObj>
                </mc:Choice>
                <mc:Fallback>
                  <p:oleObj name="Equation" r:id="rId7" imgW="368280" imgH="22860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37763" y="5881134"/>
                          <a:ext cx="971550" cy="603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3" name="Straight Connector 12"/>
            <p:cNvCxnSpPr/>
            <p:nvPr/>
          </p:nvCxnSpPr>
          <p:spPr>
            <a:xfrm>
              <a:off x="2056108" y="3096044"/>
              <a:ext cx="22436" cy="2533486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4" name="TextBox 13"/>
          <p:cNvSpPr txBox="1"/>
          <p:nvPr/>
        </p:nvSpPr>
        <p:spPr>
          <a:xfrm>
            <a:off x="2853261" y="3565220"/>
            <a:ext cx="237449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249577"/>
              </p:ext>
            </p:extLst>
          </p:nvPr>
        </p:nvGraphicFramePr>
        <p:xfrm>
          <a:off x="2218910" y="3897183"/>
          <a:ext cx="1661607" cy="4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5" name="Equation" r:id="rId9" imgW="634680" imgH="177480" progId="Equation.DSMT4">
                  <p:embed/>
                </p:oleObj>
              </mc:Choice>
              <mc:Fallback>
                <p:oleObj name="Equation" r:id="rId9" imgW="634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18910" y="3897183"/>
                        <a:ext cx="1661607" cy="465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66966"/>
              </p:ext>
            </p:extLst>
          </p:nvPr>
        </p:nvGraphicFramePr>
        <p:xfrm>
          <a:off x="2124138" y="4459773"/>
          <a:ext cx="3473880" cy="584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6" name="Equation" r:id="rId11" imgW="1358640" imgH="228600" progId="Equation.DSMT4">
                  <p:embed/>
                </p:oleObj>
              </mc:Choice>
              <mc:Fallback>
                <p:oleObj name="Equation" r:id="rId11" imgW="1358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24138" y="4459773"/>
                        <a:ext cx="3473880" cy="5843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803399"/>
              </p:ext>
            </p:extLst>
          </p:nvPr>
        </p:nvGraphicFramePr>
        <p:xfrm>
          <a:off x="2412912" y="5051063"/>
          <a:ext cx="2920711" cy="809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7" name="Equation" r:id="rId13" imgW="1511280" imgH="419040" progId="Equation.DSMT4">
                  <p:embed/>
                </p:oleObj>
              </mc:Choice>
              <mc:Fallback>
                <p:oleObj name="Equation" r:id="rId13" imgW="15112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12912" y="5051063"/>
                        <a:ext cx="2920711" cy="809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690612"/>
              </p:ext>
            </p:extLst>
          </p:nvPr>
        </p:nvGraphicFramePr>
        <p:xfrm>
          <a:off x="2148517" y="6000420"/>
          <a:ext cx="4206987" cy="532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8" name="Equation" r:id="rId15" imgW="2006280" imgH="253800" progId="Equation.DSMT4">
                  <p:embed/>
                </p:oleObj>
              </mc:Choice>
              <mc:Fallback>
                <p:oleObj name="Equation" r:id="rId15" imgW="2006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148517" y="6000420"/>
                        <a:ext cx="4206987" cy="5325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953801"/>
              </p:ext>
            </p:extLst>
          </p:nvPr>
        </p:nvGraphicFramePr>
        <p:xfrm>
          <a:off x="6522877" y="5995302"/>
          <a:ext cx="2415703" cy="483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9" name="Equation" r:id="rId17" imgW="1143000" imgH="228600" progId="Equation.DSMT4">
                  <p:embed/>
                </p:oleObj>
              </mc:Choice>
              <mc:Fallback>
                <p:oleObj name="Equation" r:id="rId17" imgW="1143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522877" y="5995302"/>
                        <a:ext cx="2415703" cy="4831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0204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91440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1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-19855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ЗАКОНЫ СОХРАНЕНИЯ В </a:t>
            </a:r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ЕХАНИКЕ. МЕХАНИЧЕСКАЯ РАБОТА. МОЩНОСТЬ. ЭНЕРГИЯ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143358"/>
              </p:ext>
            </p:extLst>
          </p:nvPr>
        </p:nvGraphicFramePr>
        <p:xfrm>
          <a:off x="3761287" y="914399"/>
          <a:ext cx="1621426" cy="572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5" name="Equation" r:id="rId3" imgW="647640" imgH="228600" progId="Equation.DSMT4">
                  <p:embed/>
                </p:oleObj>
              </mc:Choice>
              <mc:Fallback>
                <p:oleObj name="Equation" r:id="rId3" imgW="647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61287" y="914399"/>
                        <a:ext cx="1621426" cy="5722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418618"/>
              </p:ext>
            </p:extLst>
          </p:nvPr>
        </p:nvGraphicFramePr>
        <p:xfrm>
          <a:off x="3000375" y="1482725"/>
          <a:ext cx="314325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6" name="Equation" r:id="rId5" imgW="1434960" imgH="419040" progId="Equation.DSMT4">
                  <p:embed/>
                </p:oleObj>
              </mc:Choice>
              <mc:Fallback>
                <p:oleObj name="Equation" r:id="rId5" imgW="1434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00375" y="1482725"/>
                        <a:ext cx="3143250" cy="9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787398"/>
              </p:ext>
            </p:extLst>
          </p:nvPr>
        </p:nvGraphicFramePr>
        <p:xfrm>
          <a:off x="3249358" y="2453651"/>
          <a:ext cx="2645285" cy="991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7" name="Equation" r:id="rId7" imgW="1117440" imgH="419040" progId="Equation.DSMT4">
                  <p:embed/>
                </p:oleObj>
              </mc:Choice>
              <mc:Fallback>
                <p:oleObj name="Equation" r:id="rId7" imgW="11174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49358" y="2453651"/>
                        <a:ext cx="2645285" cy="9919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83268"/>
              </p:ext>
            </p:extLst>
          </p:nvPr>
        </p:nvGraphicFramePr>
        <p:xfrm>
          <a:off x="3429546" y="3442001"/>
          <a:ext cx="2284908" cy="964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8" name="Equation" r:id="rId9" imgW="1143000" imgH="482400" progId="Equation.DSMT4">
                  <p:embed/>
                </p:oleObj>
              </mc:Choice>
              <mc:Fallback>
                <p:oleObj name="Equation" r:id="rId9" imgW="11430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29546" y="3442001"/>
                        <a:ext cx="2284908" cy="9647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187313"/>
              </p:ext>
            </p:extLst>
          </p:nvPr>
        </p:nvGraphicFramePr>
        <p:xfrm>
          <a:off x="2341615" y="4568856"/>
          <a:ext cx="4460771" cy="1008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9" name="Equation" r:id="rId11" imgW="2133360" imgH="482400" progId="Equation.DSMT4">
                  <p:embed/>
                </p:oleObj>
              </mc:Choice>
              <mc:Fallback>
                <p:oleObj name="Equation" r:id="rId11" imgW="21333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41615" y="4568856"/>
                        <a:ext cx="4460771" cy="10089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7581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91440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2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-19855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ЗАКОНЫ СОХРАНЕНИЯ В </a:t>
            </a:r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ЕХАНИКЕ. МЕХАНИЧЕСКАЯ РАБОТА. МОЩНОСТЬ. ЭНЕРГИЯ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962591"/>
            <a:ext cx="9144001" cy="205437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38912" y="3016961"/>
            <a:ext cx="2466975" cy="3133725"/>
          </a:xfrm>
          <a:prstGeom prst="rect">
            <a:avLst/>
          </a:prstGeom>
        </p:spPr>
      </p:pic>
      <p:grpSp>
        <p:nvGrpSpPr>
          <p:cNvPr id="10" name="Group 9"/>
          <p:cNvGrpSpPr/>
          <p:nvPr/>
        </p:nvGrpSpPr>
        <p:grpSpPr>
          <a:xfrm>
            <a:off x="46682" y="3016961"/>
            <a:ext cx="2148516" cy="3812464"/>
            <a:chOff x="117987" y="2983641"/>
            <a:chExt cx="2148516" cy="3812464"/>
          </a:xfrm>
        </p:grpSpPr>
        <p:sp>
          <p:nvSpPr>
            <p:cNvPr id="11" name="TextBox 10"/>
            <p:cNvSpPr txBox="1"/>
            <p:nvPr/>
          </p:nvSpPr>
          <p:spPr>
            <a:xfrm>
              <a:off x="117987" y="2983641"/>
              <a:ext cx="2123768" cy="34778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2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Дано</a:t>
              </a:r>
              <a:r>
                <a:rPr lang="ru-RU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:</a:t>
              </a:r>
            </a:p>
            <a:p>
              <a:pPr algn="ctr"/>
              <a:endParaRPr lang="ru-RU" sz="22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-------------------</a:t>
              </a:r>
              <a:endParaRPr lang="en-US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0842515"/>
                </p:ext>
              </p:extLst>
            </p:nvPr>
          </p:nvGraphicFramePr>
          <p:xfrm>
            <a:off x="386903" y="3319599"/>
            <a:ext cx="1879600" cy="294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51" name="Equation" r:id="rId5" imgW="965160" imgH="1511280" progId="Equation.DSMT4">
                    <p:embed/>
                  </p:oleObj>
                </mc:Choice>
                <mc:Fallback>
                  <p:oleObj name="Equation" r:id="rId5" imgW="965160" imgH="151128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86903" y="3319599"/>
                          <a:ext cx="1879600" cy="29400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6758921"/>
                </p:ext>
              </p:extLst>
            </p:nvPr>
          </p:nvGraphicFramePr>
          <p:xfrm>
            <a:off x="759989" y="6326205"/>
            <a:ext cx="836613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52" name="Equation" r:id="rId7" imgW="317160" imgH="177480" progId="Equation.DSMT4">
                    <p:embed/>
                  </p:oleObj>
                </mc:Choice>
                <mc:Fallback>
                  <p:oleObj name="Equation" r:id="rId7" imgW="317160" imgH="17748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59989" y="6326205"/>
                          <a:ext cx="836613" cy="469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4" name="Straight Connector 13"/>
            <p:cNvCxnSpPr/>
            <p:nvPr/>
          </p:nvCxnSpPr>
          <p:spPr>
            <a:xfrm flipH="1">
              <a:off x="2241755" y="3236881"/>
              <a:ext cx="2312" cy="3022768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5" name="TextBox 14"/>
          <p:cNvSpPr txBox="1"/>
          <p:nvPr/>
        </p:nvSpPr>
        <p:spPr>
          <a:xfrm>
            <a:off x="3156469" y="3075168"/>
            <a:ext cx="237449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700957"/>
              </p:ext>
            </p:extLst>
          </p:nvPr>
        </p:nvGraphicFramePr>
        <p:xfrm>
          <a:off x="2562877" y="3468640"/>
          <a:ext cx="1731341" cy="48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3" name="Equation" r:id="rId9" imgW="634680" imgH="177480" progId="Equation.DSMT4">
                  <p:embed/>
                </p:oleObj>
              </mc:Choice>
              <mc:Fallback>
                <p:oleObj name="Equation" r:id="rId9" imgW="634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62877" y="3468640"/>
                        <a:ext cx="1731341" cy="484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693742"/>
              </p:ext>
            </p:extLst>
          </p:nvPr>
        </p:nvGraphicFramePr>
        <p:xfrm>
          <a:off x="2307720" y="3950927"/>
          <a:ext cx="3164898" cy="564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4" name="Equation" r:id="rId11" imgW="1282680" imgH="228600" progId="Equation.DSMT4">
                  <p:embed/>
                </p:oleObj>
              </mc:Choice>
              <mc:Fallback>
                <p:oleObj name="Equation" r:id="rId11" imgW="1282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07720" y="3950927"/>
                        <a:ext cx="3164898" cy="5642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961984"/>
              </p:ext>
            </p:extLst>
          </p:nvPr>
        </p:nvGraphicFramePr>
        <p:xfrm>
          <a:off x="2217132" y="4415852"/>
          <a:ext cx="2925423" cy="975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5" name="Equation" r:id="rId13" imgW="1257120" imgH="419040" progId="Equation.DSMT4">
                  <p:embed/>
                </p:oleObj>
              </mc:Choice>
              <mc:Fallback>
                <p:oleObj name="Equation" r:id="rId13" imgW="12571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17132" y="4415852"/>
                        <a:ext cx="2925423" cy="9751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769873"/>
              </p:ext>
            </p:extLst>
          </p:nvPr>
        </p:nvGraphicFramePr>
        <p:xfrm>
          <a:off x="2307720" y="5483084"/>
          <a:ext cx="2895600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6" name="Equation" r:id="rId15" imgW="1091880" imgH="241200" progId="Equation.DSMT4">
                  <p:embed/>
                </p:oleObj>
              </mc:Choice>
              <mc:Fallback>
                <p:oleObj name="Equation" r:id="rId15" imgW="1091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07720" y="5483084"/>
                        <a:ext cx="2895600" cy="639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2365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91440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3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-19855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ЗАКОНЫ СОХРАНЕНИЯ В </a:t>
            </a:r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ЕХАНИКЕ. МЕХАНИЧЕСКАЯ РАБОТА. МОЩНОСТЬ. ЭНЕРГИЯ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409079"/>
              </p:ext>
            </p:extLst>
          </p:nvPr>
        </p:nvGraphicFramePr>
        <p:xfrm>
          <a:off x="3017309" y="954106"/>
          <a:ext cx="3109381" cy="977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4" name="Equation" r:id="rId3" imgW="1333440" imgH="419040" progId="Equation.DSMT4">
                  <p:embed/>
                </p:oleObj>
              </mc:Choice>
              <mc:Fallback>
                <p:oleObj name="Equation" r:id="rId3" imgW="13334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17309" y="954106"/>
                        <a:ext cx="3109381" cy="9772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976727"/>
              </p:ext>
            </p:extLst>
          </p:nvPr>
        </p:nvGraphicFramePr>
        <p:xfrm>
          <a:off x="2844595" y="1931340"/>
          <a:ext cx="2992010" cy="1062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5" name="Equation" r:id="rId5" imgW="1358640" imgH="482400" progId="Equation.DSMT4">
                  <p:embed/>
                </p:oleObj>
              </mc:Choice>
              <mc:Fallback>
                <p:oleObj name="Equation" r:id="rId5" imgW="13586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44595" y="1931340"/>
                        <a:ext cx="2992010" cy="10625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10813"/>
              </p:ext>
            </p:extLst>
          </p:nvPr>
        </p:nvGraphicFramePr>
        <p:xfrm>
          <a:off x="1990729" y="3053805"/>
          <a:ext cx="4699741" cy="1008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6" name="Equation" r:id="rId7" imgW="2247840" imgH="482400" progId="Equation.DSMT4">
                  <p:embed/>
                </p:oleObj>
              </mc:Choice>
              <mc:Fallback>
                <p:oleObj name="Equation" r:id="rId7" imgW="22478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90729" y="3053805"/>
                        <a:ext cx="4699741" cy="10089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6302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91440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4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-19855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ЗАКОНЫ СОХРАНЕНИЯ В </a:t>
            </a:r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ЕХАНИКЕ. МЕХАНИЧЕСКАЯ РАБОТА. МОЩНОСТЬ. ЭНЕРГИЯ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962591"/>
            <a:ext cx="9144000" cy="1169412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103239" y="2160342"/>
            <a:ext cx="2126080" cy="2810121"/>
            <a:chOff x="117987" y="2983641"/>
            <a:chExt cx="2126080" cy="2810121"/>
          </a:xfrm>
        </p:grpSpPr>
        <p:sp>
          <p:nvSpPr>
            <p:cNvPr id="9" name="TextBox 8"/>
            <p:cNvSpPr txBox="1"/>
            <p:nvPr/>
          </p:nvSpPr>
          <p:spPr>
            <a:xfrm>
              <a:off x="117987" y="2983641"/>
              <a:ext cx="2123768" cy="24622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2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Дано</a:t>
              </a:r>
              <a:r>
                <a:rPr lang="ru-RU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:</a:t>
              </a:r>
              <a:endParaRPr lang="ru-RU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-------------------</a:t>
              </a:r>
              <a:endParaRPr lang="en-US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7112430"/>
                </p:ext>
              </p:extLst>
            </p:nvPr>
          </p:nvGraphicFramePr>
          <p:xfrm>
            <a:off x="504127" y="3406633"/>
            <a:ext cx="1557337" cy="1728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0" name="Equation" r:id="rId4" imgW="799920" imgH="888840" progId="Equation.DSMT4">
                    <p:embed/>
                  </p:oleObj>
                </mc:Choice>
                <mc:Fallback>
                  <p:oleObj name="Equation" r:id="rId4" imgW="799920" imgH="88884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04127" y="3406633"/>
                          <a:ext cx="1557337" cy="17287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5058850"/>
                </p:ext>
              </p:extLst>
            </p:nvPr>
          </p:nvGraphicFramePr>
          <p:xfrm>
            <a:off x="710073" y="5323862"/>
            <a:ext cx="938213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1" name="Equation" r:id="rId6" imgW="355320" imgH="177480" progId="Equation.DSMT4">
                    <p:embed/>
                  </p:oleObj>
                </mc:Choice>
                <mc:Fallback>
                  <p:oleObj name="Equation" r:id="rId6" imgW="355320" imgH="177480" progId="Equation.DSMT4">
                    <p:embed/>
                    <p:pic>
                      <p:nvPicPr>
                        <p:cNvPr id="13" name="Object 12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10073" y="5323862"/>
                          <a:ext cx="938213" cy="469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2" name="Straight Connector 11"/>
            <p:cNvCxnSpPr/>
            <p:nvPr/>
          </p:nvCxnSpPr>
          <p:spPr>
            <a:xfrm flipH="1">
              <a:off x="2240372" y="3236881"/>
              <a:ext cx="3695" cy="208698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3" name="TextBox 12"/>
          <p:cNvSpPr txBox="1"/>
          <p:nvPr/>
        </p:nvSpPr>
        <p:spPr>
          <a:xfrm>
            <a:off x="3188278" y="2132003"/>
            <a:ext cx="237449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880653"/>
              </p:ext>
            </p:extLst>
          </p:nvPr>
        </p:nvGraphicFramePr>
        <p:xfrm>
          <a:off x="3793544" y="2562225"/>
          <a:ext cx="2882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2" name="Equation" r:id="rId8" imgW="1180800" imgH="228600" progId="Equation.DSMT4">
                  <p:embed/>
                </p:oleObj>
              </mc:Choice>
              <mc:Fallback>
                <p:oleObj name="Equation" r:id="rId8" imgW="1180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93544" y="2562225"/>
                        <a:ext cx="28829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664246"/>
              </p:ext>
            </p:extLst>
          </p:nvPr>
        </p:nvGraphicFramePr>
        <p:xfrm>
          <a:off x="3894118" y="3033449"/>
          <a:ext cx="2603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3" name="Equation" r:id="rId10" imgW="1066680" imgH="228600" progId="Equation.DSMT4">
                  <p:embed/>
                </p:oleObj>
              </mc:Choice>
              <mc:Fallback>
                <p:oleObj name="Equation" r:id="rId10" imgW="1066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894118" y="3033449"/>
                        <a:ext cx="26035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703176"/>
              </p:ext>
            </p:extLst>
          </p:nvPr>
        </p:nvGraphicFramePr>
        <p:xfrm>
          <a:off x="4454286" y="3501412"/>
          <a:ext cx="1561415" cy="485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4" name="Equation" r:id="rId12" imgW="571320" imgH="177480" progId="Equation.DSMT4">
                  <p:embed/>
                </p:oleObj>
              </mc:Choice>
              <mc:Fallback>
                <p:oleObj name="Equation" r:id="rId12" imgW="571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54286" y="3501412"/>
                        <a:ext cx="1561415" cy="4857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028695"/>
              </p:ext>
            </p:extLst>
          </p:nvPr>
        </p:nvGraphicFramePr>
        <p:xfrm>
          <a:off x="4560911" y="3881435"/>
          <a:ext cx="1269914" cy="952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5" name="Equation" r:id="rId14" imgW="558720" imgH="419040" progId="Equation.DSMT4">
                  <p:embed/>
                </p:oleObj>
              </mc:Choice>
              <mc:Fallback>
                <p:oleObj name="Equation" r:id="rId14" imgW="5587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560911" y="3881435"/>
                        <a:ext cx="1269914" cy="9524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670860"/>
              </p:ext>
            </p:extLst>
          </p:nvPr>
        </p:nvGraphicFramePr>
        <p:xfrm>
          <a:off x="2046716" y="4870256"/>
          <a:ext cx="2238136" cy="963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6" name="Equation" r:id="rId16" imgW="914400" imgH="393480" progId="Equation.DSMT4">
                  <p:embed/>
                </p:oleObj>
              </mc:Choice>
              <mc:Fallback>
                <p:oleObj name="Equation" r:id="rId16" imgW="914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046716" y="4870256"/>
                        <a:ext cx="2238136" cy="9636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391490"/>
              </p:ext>
            </p:extLst>
          </p:nvPr>
        </p:nvGraphicFramePr>
        <p:xfrm>
          <a:off x="1814728" y="5726547"/>
          <a:ext cx="316212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7" name="Equation" r:id="rId18" imgW="1473120" imgH="444240" progId="Equation.DSMT4">
                  <p:embed/>
                </p:oleObj>
              </mc:Choice>
              <mc:Fallback>
                <p:oleObj name="Equation" r:id="rId18" imgW="14731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814728" y="5726547"/>
                        <a:ext cx="3162120" cy="954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ight Brace 19"/>
          <p:cNvSpPr/>
          <p:nvPr/>
        </p:nvSpPr>
        <p:spPr>
          <a:xfrm>
            <a:off x="4822723" y="4998456"/>
            <a:ext cx="575187" cy="1493784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ight Arrow 20"/>
          <p:cNvSpPr/>
          <p:nvPr/>
        </p:nvSpPr>
        <p:spPr>
          <a:xfrm>
            <a:off x="5562768" y="5549182"/>
            <a:ext cx="675800" cy="2847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567874"/>
              </p:ext>
            </p:extLst>
          </p:nvPr>
        </p:nvGraphicFramePr>
        <p:xfrm>
          <a:off x="6453334" y="5167037"/>
          <a:ext cx="1679025" cy="996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8" name="Equation" r:id="rId20" imgW="749160" imgH="444240" progId="Equation.DSMT4">
                  <p:embed/>
                </p:oleObj>
              </mc:Choice>
              <mc:Fallback>
                <p:oleObj name="Equation" r:id="rId20" imgW="749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453334" y="5167037"/>
                        <a:ext cx="1679025" cy="9960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9763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0" grpId="0" animBg="1"/>
      <p:bldP spid="21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91440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5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-19855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ЗАКОНЫ СОХРАНЕНИЯ В </a:t>
            </a:r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ЕХАНИКЕ. МЕХАНИЧЕСКАЯ РАБОТА. МОЩНОСТЬ. ЭНЕРГИЯ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648942"/>
              </p:ext>
            </p:extLst>
          </p:nvPr>
        </p:nvGraphicFramePr>
        <p:xfrm>
          <a:off x="2492148" y="954106"/>
          <a:ext cx="4159704" cy="1137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1" name="Equation" r:id="rId3" imgW="1625400" imgH="444240" progId="Equation.DSMT4">
                  <p:embed/>
                </p:oleObj>
              </mc:Choice>
              <mc:Fallback>
                <p:oleObj name="Equation" r:id="rId3" imgW="16254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92148" y="954106"/>
                        <a:ext cx="4159704" cy="11374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013254"/>
              </p:ext>
            </p:extLst>
          </p:nvPr>
        </p:nvGraphicFramePr>
        <p:xfrm>
          <a:off x="2900292" y="2152055"/>
          <a:ext cx="3343414" cy="61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2" name="Equation" r:id="rId5" imgW="1244520" imgH="228600" progId="Equation.DSMT4">
                  <p:embed/>
                </p:oleObj>
              </mc:Choice>
              <mc:Fallback>
                <p:oleObj name="Equation" r:id="rId5" imgW="1244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00292" y="2152055"/>
                        <a:ext cx="3343414" cy="61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154503"/>
              </p:ext>
            </p:extLst>
          </p:nvPr>
        </p:nvGraphicFramePr>
        <p:xfrm>
          <a:off x="157726" y="2972629"/>
          <a:ext cx="1681300" cy="965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3" name="Equation" r:id="rId7" imgW="685800" imgH="393480" progId="Equation.DSMT4">
                  <p:embed/>
                </p:oleObj>
              </mc:Choice>
              <mc:Fallback>
                <p:oleObj name="Equation" r:id="rId7" imgW="685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7726" y="2972629"/>
                        <a:ext cx="1681300" cy="9651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026777"/>
              </p:ext>
            </p:extLst>
          </p:nvPr>
        </p:nvGraphicFramePr>
        <p:xfrm>
          <a:off x="1839026" y="2784243"/>
          <a:ext cx="6247557" cy="1813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4" name="Equation" r:id="rId9" imgW="2361960" imgH="685800" progId="Equation.DSMT4">
                  <p:embed/>
                </p:oleObj>
              </mc:Choice>
              <mc:Fallback>
                <p:oleObj name="Equation" r:id="rId9" imgW="236196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39026" y="2784243"/>
                        <a:ext cx="6247557" cy="18138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540871"/>
              </p:ext>
            </p:extLst>
          </p:nvPr>
        </p:nvGraphicFramePr>
        <p:xfrm>
          <a:off x="2708562" y="4796240"/>
          <a:ext cx="3415642" cy="104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5" name="Equation" r:id="rId11" imgW="1447560" imgH="444240" progId="Equation.DSMT4">
                  <p:embed/>
                </p:oleObj>
              </mc:Choice>
              <mc:Fallback>
                <p:oleObj name="Equation" r:id="rId11" imgW="14475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08562" y="4796240"/>
                        <a:ext cx="3415642" cy="1048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3700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91440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6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-19855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ЗАКОНЫ СОХРАНЕНИЯ В </a:t>
            </a:r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ЕХАНИКЕ. МЕХАНИЧЕСКАЯ РАБОТА. МОЩНОСТЬ. ЭНЕРГИЯ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962591"/>
            <a:ext cx="9144000" cy="1285306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0" y="2132003"/>
            <a:ext cx="2126080" cy="2894022"/>
            <a:chOff x="117987" y="2983641"/>
            <a:chExt cx="2126080" cy="2894022"/>
          </a:xfrm>
        </p:grpSpPr>
        <p:sp>
          <p:nvSpPr>
            <p:cNvPr id="9" name="TextBox 8"/>
            <p:cNvSpPr txBox="1"/>
            <p:nvPr/>
          </p:nvSpPr>
          <p:spPr>
            <a:xfrm>
              <a:off x="117987" y="2983641"/>
              <a:ext cx="2123768" cy="24622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2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Дано</a:t>
              </a:r>
              <a:r>
                <a:rPr lang="ru-RU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:</a:t>
              </a:r>
              <a:endParaRPr lang="ru-RU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-------------------</a:t>
              </a:r>
              <a:endParaRPr lang="en-US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1216837"/>
                </p:ext>
              </p:extLst>
            </p:nvPr>
          </p:nvGraphicFramePr>
          <p:xfrm>
            <a:off x="713300" y="3405926"/>
            <a:ext cx="1138237" cy="1728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63" name="Equation" r:id="rId4" imgW="583920" imgH="888840" progId="Equation.DSMT4">
                    <p:embed/>
                  </p:oleObj>
                </mc:Choice>
                <mc:Fallback>
                  <p:oleObj name="Equation" r:id="rId4" imgW="583920" imgH="888840" progId="Equation.DSMT4">
                    <p:embed/>
                    <p:pic>
                      <p:nvPicPr>
                        <p:cNvPr id="10" name="Object 9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13300" y="3405926"/>
                          <a:ext cx="1138237" cy="17287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1651641"/>
                </p:ext>
              </p:extLst>
            </p:nvPr>
          </p:nvGraphicFramePr>
          <p:xfrm>
            <a:off x="576775" y="5239488"/>
            <a:ext cx="1204912" cy="638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64" name="Equation" r:id="rId6" imgW="457200" imgH="241200" progId="Equation.DSMT4">
                    <p:embed/>
                  </p:oleObj>
                </mc:Choice>
                <mc:Fallback>
                  <p:oleObj name="Equation" r:id="rId6" imgW="457200" imgH="24120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76775" y="5239488"/>
                          <a:ext cx="1204912" cy="6381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2" name="Straight Connector 11"/>
            <p:cNvCxnSpPr/>
            <p:nvPr/>
          </p:nvCxnSpPr>
          <p:spPr>
            <a:xfrm flipH="1">
              <a:off x="2240372" y="3236881"/>
              <a:ext cx="3695" cy="208698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3" name="TextBox 12"/>
          <p:cNvSpPr txBox="1"/>
          <p:nvPr/>
        </p:nvSpPr>
        <p:spPr>
          <a:xfrm>
            <a:off x="3188278" y="2132003"/>
            <a:ext cx="237449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67767"/>
              </p:ext>
            </p:extLst>
          </p:nvPr>
        </p:nvGraphicFramePr>
        <p:xfrm>
          <a:off x="2618468" y="2572721"/>
          <a:ext cx="1999353" cy="612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5" name="Equation" r:id="rId8" imgW="787320" imgH="241200" progId="Equation.DSMT4">
                  <p:embed/>
                </p:oleObj>
              </mc:Choice>
              <mc:Fallback>
                <p:oleObj name="Equation" r:id="rId8" imgW="7873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18468" y="2572721"/>
                        <a:ext cx="1999353" cy="6127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972175" y="2318830"/>
            <a:ext cx="3171825" cy="1504950"/>
          </a:xfrm>
          <a:prstGeom prst="rect">
            <a:avLst/>
          </a:prstGeom>
        </p:spPr>
      </p:pic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5878198"/>
              </p:ext>
            </p:extLst>
          </p:nvPr>
        </p:nvGraphicFramePr>
        <p:xfrm>
          <a:off x="2465785" y="3198375"/>
          <a:ext cx="2829213" cy="625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6" name="Equation" r:id="rId11" imgW="1206360" imgH="266400" progId="Equation.DSMT4">
                  <p:embed/>
                </p:oleObj>
              </mc:Choice>
              <mc:Fallback>
                <p:oleObj name="Equation" r:id="rId11" imgW="12063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65785" y="3198375"/>
                        <a:ext cx="2829213" cy="6254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343730"/>
              </p:ext>
            </p:extLst>
          </p:nvPr>
        </p:nvGraphicFramePr>
        <p:xfrm>
          <a:off x="2397563" y="3841864"/>
          <a:ext cx="2777044" cy="608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7" name="Equation" r:id="rId13" imgW="1130040" imgH="241200" progId="Equation.DSMT4">
                  <p:embed/>
                </p:oleObj>
              </mc:Choice>
              <mc:Fallback>
                <p:oleObj name="Equation" r:id="rId13" imgW="1130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397563" y="3841864"/>
                        <a:ext cx="2777044" cy="6081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208242"/>
              </p:ext>
            </p:extLst>
          </p:nvPr>
        </p:nvGraphicFramePr>
        <p:xfrm>
          <a:off x="2453418" y="4374958"/>
          <a:ext cx="2665332" cy="97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8" name="Equation" r:id="rId15" imgW="1143000" imgH="419040" progId="Equation.DSMT4">
                  <p:embed/>
                </p:oleObj>
              </mc:Choice>
              <mc:Fallback>
                <p:oleObj name="Equation" r:id="rId15" imgW="11430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453418" y="4374958"/>
                        <a:ext cx="2665332" cy="977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37852"/>
              </p:ext>
            </p:extLst>
          </p:nvPr>
        </p:nvGraphicFramePr>
        <p:xfrm>
          <a:off x="2802079" y="5425678"/>
          <a:ext cx="2156624" cy="1094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9" name="Equation" r:id="rId17" imgW="825480" imgH="419040" progId="Equation.DSMT4">
                  <p:embed/>
                </p:oleObj>
              </mc:Choice>
              <mc:Fallback>
                <p:oleObj name="Equation" r:id="rId17" imgW="8254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802079" y="5425678"/>
                        <a:ext cx="2156624" cy="10949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ight Brace 18"/>
          <p:cNvSpPr/>
          <p:nvPr/>
        </p:nvSpPr>
        <p:spPr>
          <a:xfrm>
            <a:off x="5118750" y="4374958"/>
            <a:ext cx="444018" cy="19521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252485"/>
              </p:ext>
            </p:extLst>
          </p:nvPr>
        </p:nvGraphicFramePr>
        <p:xfrm>
          <a:off x="5722815" y="4728047"/>
          <a:ext cx="3069138" cy="1137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0" name="Equation" r:id="rId19" imgW="1130040" imgH="419040" progId="Equation.DSMT4">
                  <p:embed/>
                </p:oleObj>
              </mc:Choice>
              <mc:Fallback>
                <p:oleObj name="Equation" r:id="rId19" imgW="11300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722815" y="4728047"/>
                        <a:ext cx="3069138" cy="11379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6452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9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91440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7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-19855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ЗАКОНЫ СОХРАНЕНИЯ В </a:t>
            </a:r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ЕХАНИКЕ. МЕХАНИЧЕСКАЯ РАБОТА. МОЩНОСТЬ. ЭНЕРГИЯ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308573"/>
              </p:ext>
            </p:extLst>
          </p:nvPr>
        </p:nvGraphicFramePr>
        <p:xfrm>
          <a:off x="890844" y="962591"/>
          <a:ext cx="7252288" cy="1190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8" name="Equation" r:id="rId3" imgW="2552400" imgH="419040" progId="Equation.DSMT4">
                  <p:embed/>
                </p:oleObj>
              </mc:Choice>
              <mc:Fallback>
                <p:oleObj name="Equation" r:id="rId3" imgW="25524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0844" y="962591"/>
                        <a:ext cx="7252288" cy="11906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126055"/>
              </p:ext>
            </p:extLst>
          </p:nvPr>
        </p:nvGraphicFramePr>
        <p:xfrm>
          <a:off x="2138310" y="2083224"/>
          <a:ext cx="4318647" cy="667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9" name="Equation" r:id="rId5" imgW="1562040" imgH="241200" progId="Equation.DSMT4">
                  <p:embed/>
                </p:oleObj>
              </mc:Choice>
              <mc:Fallback>
                <p:oleObj name="Equation" r:id="rId5" imgW="1562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38310" y="2083224"/>
                        <a:ext cx="4318647" cy="6671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24724"/>
              </p:ext>
            </p:extLst>
          </p:nvPr>
        </p:nvGraphicFramePr>
        <p:xfrm>
          <a:off x="172998" y="2668338"/>
          <a:ext cx="8249270" cy="696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0" name="Equation" r:id="rId7" imgW="2857320" imgH="241200" progId="Equation.DSMT4">
                  <p:embed/>
                </p:oleObj>
              </mc:Choice>
              <mc:Fallback>
                <p:oleObj name="Equation" r:id="rId7" imgW="28573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2998" y="2668338"/>
                        <a:ext cx="8249270" cy="6966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051231"/>
              </p:ext>
            </p:extLst>
          </p:nvPr>
        </p:nvGraphicFramePr>
        <p:xfrm>
          <a:off x="2566436" y="3474423"/>
          <a:ext cx="3036465" cy="477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1" name="Equation" r:id="rId9" imgW="1130040" imgH="177480" progId="Equation.DSMT4">
                  <p:embed/>
                </p:oleObj>
              </mc:Choice>
              <mc:Fallback>
                <p:oleObj name="Equation" r:id="rId9" imgW="1130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66436" y="3474423"/>
                        <a:ext cx="3036465" cy="4776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879092"/>
              </p:ext>
            </p:extLst>
          </p:nvPr>
        </p:nvGraphicFramePr>
        <p:xfrm>
          <a:off x="2730915" y="3887351"/>
          <a:ext cx="2707506" cy="1034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2" name="Equation" r:id="rId11" imgW="1130040" imgH="431640" progId="Equation.DSMT4">
                  <p:embed/>
                </p:oleObj>
              </mc:Choice>
              <mc:Fallback>
                <p:oleObj name="Equation" r:id="rId11" imgW="11300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30915" y="3887351"/>
                        <a:ext cx="2707506" cy="10343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387"/>
              </p:ext>
            </p:extLst>
          </p:nvPr>
        </p:nvGraphicFramePr>
        <p:xfrm>
          <a:off x="2695763" y="4944814"/>
          <a:ext cx="2777810" cy="916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3" name="Equation" r:id="rId13" imgW="1307880" imgH="431640" progId="Equation.DSMT4">
                  <p:embed/>
                </p:oleObj>
              </mc:Choice>
              <mc:Fallback>
                <p:oleObj name="Equation" r:id="rId13" imgW="1307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95763" y="4944814"/>
                        <a:ext cx="2777810" cy="9169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767182"/>
              </p:ext>
            </p:extLst>
          </p:nvPr>
        </p:nvGraphicFramePr>
        <p:xfrm>
          <a:off x="969963" y="5892800"/>
          <a:ext cx="72040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4" name="Equation" r:id="rId15" imgW="2882880" imgH="253800" progId="Equation.DSMT4">
                  <p:embed/>
                </p:oleObj>
              </mc:Choice>
              <mc:Fallback>
                <p:oleObj name="Equation" r:id="rId15" imgW="2882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69963" y="5892800"/>
                        <a:ext cx="7204075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085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91440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8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-19855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ЗАКОНЫ СОХРАНЕНИЯ В </a:t>
            </a:r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ЕХАНИКЕ. МЕХАНИЧЕСКАЯ РАБОТА. МОЩНОСТЬ. ЭНЕРГИЯ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962591"/>
            <a:ext cx="9144000" cy="1519373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0" y="2616832"/>
            <a:ext cx="2126081" cy="3502981"/>
            <a:chOff x="117987" y="2983641"/>
            <a:chExt cx="2126081" cy="3502981"/>
          </a:xfrm>
        </p:grpSpPr>
        <p:sp>
          <p:nvSpPr>
            <p:cNvPr id="9" name="TextBox 8"/>
            <p:cNvSpPr txBox="1"/>
            <p:nvPr/>
          </p:nvSpPr>
          <p:spPr>
            <a:xfrm>
              <a:off x="117987" y="2983641"/>
              <a:ext cx="2123768" cy="31393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2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Дано</a:t>
              </a:r>
              <a:r>
                <a:rPr lang="ru-RU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:</a:t>
              </a:r>
            </a:p>
            <a:p>
              <a:pPr algn="ctr"/>
              <a:endParaRPr lang="ru-RU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-------------------</a:t>
              </a:r>
              <a:endParaRPr lang="en-US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061786"/>
                </p:ext>
              </p:extLst>
            </p:nvPr>
          </p:nvGraphicFramePr>
          <p:xfrm>
            <a:off x="651823" y="3297816"/>
            <a:ext cx="1212850" cy="2470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02" name="Equation" r:id="rId4" imgW="622080" imgH="1269720" progId="Equation.DSMT4">
                    <p:embed/>
                  </p:oleObj>
                </mc:Choice>
                <mc:Fallback>
                  <p:oleObj name="Equation" r:id="rId4" imgW="622080" imgH="1269720" progId="Equation.DSMT4">
                    <p:embed/>
                    <p:pic>
                      <p:nvPicPr>
                        <p:cNvPr id="10" name="Object 9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51823" y="3297816"/>
                          <a:ext cx="1212850" cy="24701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4350021"/>
                </p:ext>
              </p:extLst>
            </p:nvPr>
          </p:nvGraphicFramePr>
          <p:xfrm>
            <a:off x="676787" y="5881784"/>
            <a:ext cx="1003300" cy="604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03" name="Equation" r:id="rId6" imgW="380880" imgH="228600" progId="Equation.DSMT4">
                    <p:embed/>
                  </p:oleObj>
                </mc:Choice>
                <mc:Fallback>
                  <p:oleObj name="Equation" r:id="rId6" imgW="380880" imgH="22860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76787" y="5881784"/>
                          <a:ext cx="1003300" cy="6048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2" name="Straight Connector 11"/>
            <p:cNvCxnSpPr/>
            <p:nvPr/>
          </p:nvCxnSpPr>
          <p:spPr>
            <a:xfrm flipH="1">
              <a:off x="2241755" y="3236881"/>
              <a:ext cx="2313" cy="2734315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3" name="TextBox 12"/>
          <p:cNvSpPr txBox="1"/>
          <p:nvPr/>
        </p:nvSpPr>
        <p:spPr>
          <a:xfrm>
            <a:off x="3258238" y="2401389"/>
            <a:ext cx="237449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4124761"/>
              </p:ext>
            </p:extLst>
          </p:nvPr>
        </p:nvGraphicFramePr>
        <p:xfrm>
          <a:off x="2838142" y="2798947"/>
          <a:ext cx="2723985" cy="602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4" name="Equation" r:id="rId8" imgW="1206360" imgH="266400" progId="Equation.DSMT4">
                  <p:embed/>
                </p:oleObj>
              </mc:Choice>
              <mc:Fallback>
                <p:oleObj name="Equation" r:id="rId8" imgW="12063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38142" y="2798947"/>
                        <a:ext cx="2723985" cy="6021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274188" y="2616832"/>
            <a:ext cx="2714625" cy="1724025"/>
          </a:xfrm>
          <a:prstGeom prst="rect">
            <a:avLst/>
          </a:prstGeom>
        </p:spPr>
      </p:pic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948747"/>
              </p:ext>
            </p:extLst>
          </p:nvPr>
        </p:nvGraphicFramePr>
        <p:xfrm>
          <a:off x="2657604" y="3324730"/>
          <a:ext cx="2978243" cy="589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5" name="Equation" r:id="rId11" imgW="1218960" imgH="241200" progId="Equation.DSMT4">
                  <p:embed/>
                </p:oleObj>
              </mc:Choice>
              <mc:Fallback>
                <p:oleObj name="Equation" r:id="rId11" imgW="1218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57604" y="3324730"/>
                        <a:ext cx="2978243" cy="5894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974996"/>
              </p:ext>
            </p:extLst>
          </p:nvPr>
        </p:nvGraphicFramePr>
        <p:xfrm>
          <a:off x="2654135" y="3884736"/>
          <a:ext cx="2808362" cy="493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6" name="Equation" r:id="rId13" imgW="1155600" imgH="203040" progId="Equation.DSMT4">
                  <p:embed/>
                </p:oleObj>
              </mc:Choice>
              <mc:Fallback>
                <p:oleObj name="Equation" r:id="rId13" imgW="1155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54135" y="3884736"/>
                        <a:ext cx="2808362" cy="4937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066391"/>
              </p:ext>
            </p:extLst>
          </p:nvPr>
        </p:nvGraphicFramePr>
        <p:xfrm>
          <a:off x="2838142" y="4378514"/>
          <a:ext cx="2567845" cy="567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7" name="Equation" r:id="rId15" imgW="1091880" imgH="241200" progId="Equation.DSMT4">
                  <p:embed/>
                </p:oleObj>
              </mc:Choice>
              <mc:Fallback>
                <p:oleObj name="Equation" r:id="rId15" imgW="1091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838142" y="4378514"/>
                        <a:ext cx="2567845" cy="567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784997"/>
              </p:ext>
            </p:extLst>
          </p:nvPr>
        </p:nvGraphicFramePr>
        <p:xfrm>
          <a:off x="2498712" y="5046632"/>
          <a:ext cx="3296024" cy="439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8" name="Equation" r:id="rId17" imgW="1333440" imgH="177480" progId="Equation.DSMT4">
                  <p:embed/>
                </p:oleObj>
              </mc:Choice>
              <mc:Fallback>
                <p:oleObj name="Equation" r:id="rId17" imgW="13334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498712" y="5046632"/>
                        <a:ext cx="3296024" cy="4394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080480"/>
              </p:ext>
            </p:extLst>
          </p:nvPr>
        </p:nvGraphicFramePr>
        <p:xfrm>
          <a:off x="2510741" y="5473908"/>
          <a:ext cx="3222645" cy="1046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9" name="Equation" r:id="rId19" imgW="1485720" imgH="482400" progId="Equation.DSMT4">
                  <p:embed/>
                </p:oleObj>
              </mc:Choice>
              <mc:Fallback>
                <p:oleObj name="Equation" r:id="rId19" imgW="14857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510741" y="5473908"/>
                        <a:ext cx="3222645" cy="10466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ight Brace 22"/>
          <p:cNvSpPr/>
          <p:nvPr/>
        </p:nvSpPr>
        <p:spPr>
          <a:xfrm>
            <a:off x="5632728" y="5033348"/>
            <a:ext cx="479452" cy="1445608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575180"/>
              </p:ext>
            </p:extLst>
          </p:nvPr>
        </p:nvGraphicFramePr>
        <p:xfrm>
          <a:off x="6179396" y="5194896"/>
          <a:ext cx="2924437" cy="112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0" name="Equation" r:id="rId21" imgW="1257120" imgH="482400" progId="Equation.DSMT4">
                  <p:embed/>
                </p:oleObj>
              </mc:Choice>
              <mc:Fallback>
                <p:oleObj name="Equation" r:id="rId21" imgW="12571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179396" y="5194896"/>
                        <a:ext cx="2924437" cy="1122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3936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3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91440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9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-19855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ЗАКОНЫ СОХРАНЕНИЯ В </a:t>
            </a:r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ЕХАНИКЕ. МЕХАНИЧЕСКАЯ РАБОТА. МОЩНОСТЬ. ЭНЕРГИЯ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295815"/>
              </p:ext>
            </p:extLst>
          </p:nvPr>
        </p:nvGraphicFramePr>
        <p:xfrm>
          <a:off x="2955349" y="954106"/>
          <a:ext cx="3233302" cy="1228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8" name="Equation" r:id="rId3" imgW="1269720" imgH="482400" progId="Equation.DSMT4">
                  <p:embed/>
                </p:oleObj>
              </mc:Choice>
              <mc:Fallback>
                <p:oleObj name="Equation" r:id="rId3" imgW="12697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55349" y="954106"/>
                        <a:ext cx="3233302" cy="12286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506504"/>
              </p:ext>
            </p:extLst>
          </p:nvPr>
        </p:nvGraphicFramePr>
        <p:xfrm>
          <a:off x="3311559" y="2202615"/>
          <a:ext cx="2520882" cy="1917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9" name="Equation" r:id="rId5" imgW="901440" imgH="685800" progId="Equation.DSMT4">
                  <p:embed/>
                </p:oleObj>
              </mc:Choice>
              <mc:Fallback>
                <p:oleObj name="Equation" r:id="rId5" imgW="9014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11559" y="2202615"/>
                        <a:ext cx="2520882" cy="19172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344524"/>
              </p:ext>
            </p:extLst>
          </p:nvPr>
        </p:nvGraphicFramePr>
        <p:xfrm>
          <a:off x="2830857" y="4278349"/>
          <a:ext cx="3482285" cy="1319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0" name="Equation" r:id="rId7" imgW="1574640" imgH="596880" progId="Equation.DSMT4">
                  <p:embed/>
                </p:oleObj>
              </mc:Choice>
              <mc:Fallback>
                <p:oleObj name="Equation" r:id="rId7" imgW="157464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30857" y="4278349"/>
                        <a:ext cx="3482285" cy="13198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0917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91440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-19855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ЗАКОНЫ СОХРАНЕНИЯ В </a:t>
            </a:r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ЕХАНИКЕ. МЕХАНИЧЕСКАЯ РАБОТА. МОЩНОСТЬ. ЭНЕРГИЯ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914399"/>
            <a:ext cx="914400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Импульс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может сохраняться и в незамкнутой системе. Это происходит в том случае, если равнодействующая всех внешних сил равна нулю, либо время действия этих сил пренебрежимо мало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026560" y="2190135"/>
            <a:ext cx="509088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еханическая работа и мощность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2615177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 smtClean="0">
                <a:solidFill>
                  <a:srgbClr val="000000"/>
                </a:solidFill>
                <a:latin typeface="Arial" panose="020B0604020202020204" pitchFamily="34" charset="0"/>
                <a:ea typeface="SimSun-ExtB" panose="02010609060101010101" pitchFamily="49" charset="-122"/>
                <a:cs typeface="Arial" panose="020B0604020202020204" pitchFamily="34" charset="0"/>
              </a:rPr>
              <a:t>	</a:t>
            </a:r>
            <a:r>
              <a:rPr lang="ru-RU" sz="2200" dirty="0" smtClean="0">
                <a:solidFill>
                  <a:srgbClr val="000000"/>
                </a:solidFill>
                <a:latin typeface="Arial" panose="020B0604020202020204" pitchFamily="34" charset="0"/>
                <a:ea typeface="SimSun-ExtB" panose="02010609060101010101" pitchFamily="49" charset="-122"/>
                <a:cs typeface="Arial" panose="020B0604020202020204" pitchFamily="34" charset="0"/>
              </a:rPr>
              <a:t>Энергетические </a:t>
            </a:r>
            <a:r>
              <a:rPr lang="ru-RU" sz="2200" dirty="0">
                <a:solidFill>
                  <a:srgbClr val="000000"/>
                </a:solidFill>
                <a:latin typeface="Arial" panose="020B0604020202020204" pitchFamily="34" charset="0"/>
                <a:ea typeface="SimSun-ExtB" panose="02010609060101010101" pitchFamily="49" charset="-122"/>
                <a:cs typeface="Arial" panose="020B0604020202020204" pitchFamily="34" charset="0"/>
              </a:rPr>
              <a:t>характеристики движения вводятся на основе понятия </a:t>
            </a:r>
            <a:r>
              <a:rPr lang="ru-RU" sz="2200" i="1" dirty="0">
                <a:latin typeface="Arial" panose="020B0604020202020204" pitchFamily="34" charset="0"/>
                <a:ea typeface="SimSun-ExtB" panose="02010609060101010101" pitchFamily="49" charset="-122"/>
                <a:cs typeface="Arial" panose="020B0604020202020204" pitchFamily="34" charset="0"/>
              </a:rPr>
              <a:t>механической работы</a:t>
            </a:r>
            <a:r>
              <a:rPr lang="ru-RU" sz="2200" dirty="0">
                <a:solidFill>
                  <a:srgbClr val="000000"/>
                </a:solidFill>
                <a:latin typeface="Arial" panose="020B0604020202020204" pitchFamily="34" charset="0"/>
                <a:ea typeface="SimSun-ExtB" panose="02010609060101010101" pitchFamily="49" charset="-122"/>
                <a:cs typeface="Arial" panose="020B0604020202020204" pitchFamily="34" charset="0"/>
              </a:rPr>
              <a:t> или </a:t>
            </a:r>
            <a:r>
              <a:rPr lang="ru-RU" sz="2200" i="1" dirty="0">
                <a:solidFill>
                  <a:srgbClr val="000000"/>
                </a:solidFill>
                <a:latin typeface="Arial" panose="020B0604020202020204" pitchFamily="34" charset="0"/>
                <a:ea typeface="SimSun-ExtB" panose="02010609060101010101" pitchFamily="49" charset="-122"/>
                <a:cs typeface="Arial" panose="020B0604020202020204" pitchFamily="34" charset="0"/>
              </a:rPr>
              <a:t>работы силы</a:t>
            </a:r>
            <a:r>
              <a:rPr lang="ru-RU" sz="2200" dirty="0">
                <a:solidFill>
                  <a:srgbClr val="000000"/>
                </a:solidFill>
                <a:latin typeface="Arial" panose="020B0604020202020204" pitchFamily="34" charset="0"/>
                <a:ea typeface="SimSun-ExtB" panose="02010609060101010101" pitchFamily="49" charset="-122"/>
                <a:cs typeface="Arial" panose="020B0604020202020204" pitchFamily="34" charset="0"/>
              </a:rPr>
              <a:t>.</a:t>
            </a:r>
            <a:endParaRPr lang="en-US" sz="2200" dirty="0">
              <a:latin typeface="Arial" panose="020B0604020202020204" pitchFamily="34" charset="0"/>
              <a:ea typeface="SimSun-ExtB" panose="02010609060101010101" pitchFamily="49" charset="-122"/>
              <a:cs typeface="Arial" panose="020B0604020202020204" pitchFamily="34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0" y="3188284"/>
            <a:ext cx="9144000" cy="1707179"/>
            <a:chOff x="0" y="3516193"/>
            <a:chExt cx="9144000" cy="1707179"/>
          </a:xfrm>
        </p:grpSpPr>
        <p:sp>
          <p:nvSpPr>
            <p:cNvPr id="9" name="Rectangle 8"/>
            <p:cNvSpPr/>
            <p:nvPr/>
          </p:nvSpPr>
          <p:spPr>
            <a:xfrm>
              <a:off x="0" y="3616832"/>
              <a:ext cx="9144000" cy="156966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ro-RO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	</a:t>
              </a:r>
              <a:r>
                <a:rPr lang="ru-RU" sz="22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Работой</a:t>
              </a:r>
              <a:r>
                <a:rPr lang="ru-RU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ro-RO" sz="26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r>
                <a:rPr lang="ru-RU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совершаемой постоянной силой  </a:t>
              </a:r>
              <a:r>
                <a:rPr lang="ro-RO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 </a:t>
              </a:r>
              <a:r>
                <a:rPr lang="ru-RU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называется 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физическая величина, равная произведению модулей силы и перемещения, умноженному на косинус угла </a:t>
              </a:r>
              <a:r>
                <a:rPr lang="ru-RU" sz="26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</a:t>
              </a:r>
              <a:r>
                <a:rPr lang="ru-RU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между векторами силы  </a:t>
              </a:r>
              <a:r>
                <a:rPr lang="ro-RO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       </a:t>
              </a:r>
              <a:r>
                <a:rPr lang="ru-RU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и 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перемещения </a:t>
              </a:r>
              <a:endParaRPr lang="en-US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1474855"/>
                </p:ext>
              </p:extLst>
            </p:nvPr>
          </p:nvGraphicFramePr>
          <p:xfrm>
            <a:off x="6903592" y="3516193"/>
            <a:ext cx="527050" cy="6258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5" name="Equation" r:id="rId3" imgW="203040" imgH="241200" progId="Equation.DSMT4">
                    <p:embed/>
                  </p:oleObj>
                </mc:Choice>
                <mc:Fallback>
                  <p:oleObj name="Equation" r:id="rId3" imgW="20304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903592" y="3516193"/>
                          <a:ext cx="527050" cy="62587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5303984"/>
                </p:ext>
              </p:extLst>
            </p:nvPr>
          </p:nvGraphicFramePr>
          <p:xfrm>
            <a:off x="1008830" y="4643089"/>
            <a:ext cx="471480" cy="580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6" name="Equation" r:id="rId5" imgW="164880" imgH="203040" progId="Equation.DSMT4">
                    <p:embed/>
                  </p:oleObj>
                </mc:Choice>
                <mc:Fallback>
                  <p:oleObj name="Equation" r:id="rId5" imgW="1648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008830" y="4643089"/>
                          <a:ext cx="471480" cy="58028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5441989"/>
                </p:ext>
              </p:extLst>
            </p:nvPr>
          </p:nvGraphicFramePr>
          <p:xfrm>
            <a:off x="3665908" y="4690366"/>
            <a:ext cx="485730" cy="4857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7" name="Equation" r:id="rId7" imgW="177480" imgH="177480" progId="Equation.DSMT4">
                    <p:embed/>
                  </p:oleObj>
                </mc:Choice>
                <mc:Fallback>
                  <p:oleObj name="Equation" r:id="rId7" imgW="1774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665908" y="4690366"/>
                          <a:ext cx="485730" cy="48573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4" name="Picture 1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0" y="4944455"/>
            <a:ext cx="2173135" cy="1073933"/>
          </a:xfrm>
          <a:prstGeom prst="rect">
            <a:avLst/>
          </a:prstGeom>
        </p:spPr>
      </p:pic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658124"/>
              </p:ext>
            </p:extLst>
          </p:nvPr>
        </p:nvGraphicFramePr>
        <p:xfrm>
          <a:off x="2173135" y="4969618"/>
          <a:ext cx="3525534" cy="587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" name="Equation" r:id="rId10" imgW="1447560" imgH="241200" progId="Equation.DSMT4">
                  <p:embed/>
                </p:oleObj>
              </mc:Choice>
              <mc:Fallback>
                <p:oleObj name="Equation" r:id="rId10" imgW="1447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73135" y="4969618"/>
                        <a:ext cx="3525534" cy="5875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578237"/>
              </p:ext>
            </p:extLst>
          </p:nvPr>
        </p:nvGraphicFramePr>
        <p:xfrm>
          <a:off x="6246838" y="5061543"/>
          <a:ext cx="1679524" cy="541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" name="Equation" r:id="rId12" imgW="787320" imgH="253800" progId="Equation.DSMT4">
                  <p:embed/>
                </p:oleObj>
              </mc:Choice>
              <mc:Fallback>
                <p:oleObj name="Equation" r:id="rId12" imgW="787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246838" y="5061543"/>
                        <a:ext cx="1679524" cy="5417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2026560" y="5682659"/>
            <a:ext cx="7117439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Джоуль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равен работе, совершаемой силой в 1 Н на перемещении 1 м в направлении действия силы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2311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17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91440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0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-19855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ЗАКОНЫ СОХРАНЕНИЯ В </a:t>
            </a:r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ЕХАНИКЕ. МЕХАНИЧЕСКАЯ РАБОТА. МОЩНОСТЬ. ЭНЕРГИЯ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962591"/>
            <a:ext cx="9144001" cy="2017986"/>
          </a:xfrm>
          <a:prstGeom prst="rect">
            <a:avLst/>
          </a:prstGeom>
        </p:spPr>
      </p:pic>
      <p:grpSp>
        <p:nvGrpSpPr>
          <p:cNvPr id="9" name="Group 8"/>
          <p:cNvGrpSpPr/>
          <p:nvPr/>
        </p:nvGrpSpPr>
        <p:grpSpPr>
          <a:xfrm>
            <a:off x="0" y="2961555"/>
            <a:ext cx="2126082" cy="2835995"/>
            <a:chOff x="117987" y="2983641"/>
            <a:chExt cx="2126082" cy="2835995"/>
          </a:xfrm>
        </p:grpSpPr>
        <p:sp>
          <p:nvSpPr>
            <p:cNvPr id="10" name="TextBox 9"/>
            <p:cNvSpPr txBox="1"/>
            <p:nvPr/>
          </p:nvSpPr>
          <p:spPr>
            <a:xfrm>
              <a:off x="117987" y="2983641"/>
              <a:ext cx="2123768" cy="24622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2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Дано</a:t>
              </a:r>
              <a:r>
                <a:rPr lang="ru-RU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:</a:t>
              </a:r>
              <a:endParaRPr lang="ru-RU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-------------------</a:t>
              </a:r>
              <a:endParaRPr lang="en-US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3655280"/>
                </p:ext>
              </p:extLst>
            </p:nvPr>
          </p:nvGraphicFramePr>
          <p:xfrm>
            <a:off x="598846" y="3345865"/>
            <a:ext cx="1362075" cy="1655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22" name="Equation" r:id="rId4" imgW="698400" imgH="850680" progId="Equation.DSMT4">
                    <p:embed/>
                  </p:oleObj>
                </mc:Choice>
                <mc:Fallback>
                  <p:oleObj name="Equation" r:id="rId4" imgW="698400" imgH="850680" progId="Equation.DSMT4">
                    <p:embed/>
                    <p:pic>
                      <p:nvPicPr>
                        <p:cNvPr id="10" name="Object 9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98846" y="3345865"/>
                          <a:ext cx="1362075" cy="16557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6130979"/>
                </p:ext>
              </p:extLst>
            </p:nvPr>
          </p:nvGraphicFramePr>
          <p:xfrm>
            <a:off x="665675" y="5349736"/>
            <a:ext cx="868362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23" name="Equation" r:id="rId6" imgW="330120" imgH="177480" progId="Equation.DSMT4">
                    <p:embed/>
                  </p:oleObj>
                </mc:Choice>
                <mc:Fallback>
                  <p:oleObj name="Equation" r:id="rId6" imgW="330120" imgH="17748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65675" y="5349736"/>
                          <a:ext cx="868362" cy="469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3" name="Straight Connector 12"/>
            <p:cNvCxnSpPr/>
            <p:nvPr/>
          </p:nvCxnSpPr>
          <p:spPr>
            <a:xfrm flipH="1">
              <a:off x="2241755" y="3236881"/>
              <a:ext cx="2314" cy="2006134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4" name="TextBox 13"/>
          <p:cNvSpPr txBox="1"/>
          <p:nvPr/>
        </p:nvSpPr>
        <p:spPr>
          <a:xfrm>
            <a:off x="3384755" y="2778986"/>
            <a:ext cx="237449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776686"/>
              </p:ext>
            </p:extLst>
          </p:nvPr>
        </p:nvGraphicFramePr>
        <p:xfrm>
          <a:off x="2284413" y="3224213"/>
          <a:ext cx="3176587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4" name="Equation" r:id="rId8" imgW="1066680" imgH="228600" progId="Equation.DSMT4">
                  <p:embed/>
                </p:oleObj>
              </mc:Choice>
              <mc:Fallback>
                <p:oleObj name="Equation" r:id="rId8" imgW="1066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84413" y="3224213"/>
                        <a:ext cx="3176587" cy="681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174053"/>
              </p:ext>
            </p:extLst>
          </p:nvPr>
        </p:nvGraphicFramePr>
        <p:xfrm>
          <a:off x="5441754" y="3001705"/>
          <a:ext cx="2621819" cy="1068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5" name="Equation" r:id="rId10" imgW="1028520" imgH="419040" progId="Equation.DSMT4">
                  <p:embed/>
                </p:oleObj>
              </mc:Choice>
              <mc:Fallback>
                <p:oleObj name="Equation" r:id="rId10" imgW="10285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41754" y="3001705"/>
                        <a:ext cx="2621819" cy="10681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599393"/>
              </p:ext>
            </p:extLst>
          </p:nvPr>
        </p:nvGraphicFramePr>
        <p:xfrm>
          <a:off x="2171851" y="3904129"/>
          <a:ext cx="2286276" cy="607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6" name="Equation" r:id="rId12" imgW="812520" imgH="215640" progId="Equation.DSMT4">
                  <p:embed/>
                </p:oleObj>
              </mc:Choice>
              <mc:Fallback>
                <p:oleObj name="Equation" r:id="rId12" imgW="8125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171851" y="3904129"/>
                        <a:ext cx="2286276" cy="6072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070333"/>
              </p:ext>
            </p:extLst>
          </p:nvPr>
        </p:nvGraphicFramePr>
        <p:xfrm>
          <a:off x="4426668" y="4016670"/>
          <a:ext cx="3177328" cy="680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7" name="Equation" r:id="rId14" imgW="1066680" imgH="228600" progId="Equation.DSMT4">
                  <p:embed/>
                </p:oleObj>
              </mc:Choice>
              <mc:Fallback>
                <p:oleObj name="Equation" r:id="rId14" imgW="1066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426668" y="4016670"/>
                        <a:ext cx="3177328" cy="6808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813666"/>
              </p:ext>
            </p:extLst>
          </p:nvPr>
        </p:nvGraphicFramePr>
        <p:xfrm>
          <a:off x="7570925" y="3830594"/>
          <a:ext cx="1435386" cy="1011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8" name="Equation" r:id="rId16" imgW="558720" imgH="393480" progId="Equation.DSMT4">
                  <p:embed/>
                </p:oleObj>
              </mc:Choice>
              <mc:Fallback>
                <p:oleObj name="Equation" r:id="rId16" imgW="558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570925" y="3830594"/>
                        <a:ext cx="1435386" cy="10112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60877"/>
              </p:ext>
            </p:extLst>
          </p:nvPr>
        </p:nvGraphicFramePr>
        <p:xfrm>
          <a:off x="2249487" y="4682692"/>
          <a:ext cx="586581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9" name="Equation" r:id="rId18" imgW="2565360" imgH="444240" progId="Equation.DSMT4">
                  <p:embed/>
                </p:oleObj>
              </mc:Choice>
              <mc:Fallback>
                <p:oleObj name="Equation" r:id="rId18" imgW="25653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249487" y="4682692"/>
                        <a:ext cx="5865813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309650"/>
              </p:ext>
            </p:extLst>
          </p:nvPr>
        </p:nvGraphicFramePr>
        <p:xfrm>
          <a:off x="2877111" y="5594883"/>
          <a:ext cx="4478157" cy="1004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0" name="Equation" r:id="rId20" imgW="1981080" imgH="444240" progId="Equation.DSMT4">
                  <p:embed/>
                </p:oleObj>
              </mc:Choice>
              <mc:Fallback>
                <p:oleObj name="Equation" r:id="rId20" imgW="19810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877111" y="5594883"/>
                        <a:ext cx="4478157" cy="1004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606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91440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1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-19855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ЗАКОНЫ СОХРАНЕНИЯ В </a:t>
            </a:r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ЕХАНИКЕ. МЕХАНИЧЕСКАЯ РАБОТА. МОЩНОСТЬ. ЭНЕРГИЯ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2198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91440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-19855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ЗАКОНЫ СОХРАНЕНИЯ В </a:t>
            </a:r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ЕХАНИКЕ. МЕХАНИЧЕСКАЯ РАБОТА. МОЩНОСТЬ. ЭНЕРГИЯ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859133"/>
            <a:ext cx="9144000" cy="12311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Работа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является скалярной величиной. Она может быть как положительной (0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°≤</a:t>
            </a:r>
            <a:r>
              <a:rPr lang="ru-RU" sz="2600" i="1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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&lt;90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°), так и отрицательной (90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°&lt;</a:t>
            </a:r>
            <a:r>
              <a:rPr lang="ru-RU" sz="2400" i="1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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≤180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°). При </a:t>
            </a:r>
            <a:r>
              <a:rPr lang="ru-RU" sz="2400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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= 90° работа, совершаемая силой, равна нулю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0" y="1924338"/>
            <a:ext cx="91440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Работа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силы, совершаемая в единицу времени, называется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мощностью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 Мощность 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это физическая величина, равная отношению работы </a:t>
            </a:r>
            <a:r>
              <a:rPr lang="ro-RO" sz="2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к промежутку времени 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, в течение которого совершена эта работа: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61237"/>
              </p:ext>
            </p:extLst>
          </p:nvPr>
        </p:nvGraphicFramePr>
        <p:xfrm>
          <a:off x="2406240" y="3307253"/>
          <a:ext cx="1139228" cy="905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" name="Equation" r:id="rId3" imgW="495000" imgH="393480" progId="Equation.DSMT4">
                  <p:embed/>
                </p:oleObj>
              </mc:Choice>
              <mc:Fallback>
                <p:oleObj name="Equation" r:id="rId3" imgW="495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06240" y="3307253"/>
                        <a:ext cx="1139228" cy="9055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113215"/>
              </p:ext>
            </p:extLst>
          </p:nvPr>
        </p:nvGraphicFramePr>
        <p:xfrm>
          <a:off x="5388830" y="3481700"/>
          <a:ext cx="1697770" cy="556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3" name="Equation" r:id="rId5" imgW="774360" imgH="253800" progId="Equation.DSMT4">
                  <p:embed/>
                </p:oleObj>
              </mc:Choice>
              <mc:Fallback>
                <p:oleObj name="Equation" r:id="rId5" imgW="774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88830" y="3481700"/>
                        <a:ext cx="1697770" cy="5566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0" y="4087169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Ватт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равен мощности силы, совершающей работу в 1 Дж за время 1 с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0" y="4805964"/>
            <a:ext cx="6872748" cy="17851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КПД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коэффициентом полезного действия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) называется отношение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полезной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работы, совершенной машиной за некоторый промежуток времени,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ко всей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затраченной работе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за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тот же промежуток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времени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929166"/>
              </p:ext>
            </p:extLst>
          </p:nvPr>
        </p:nvGraphicFramePr>
        <p:xfrm>
          <a:off x="6995256" y="5211673"/>
          <a:ext cx="2026236" cy="844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4" name="Equation" r:id="rId7" imgW="1066680" imgH="444240" progId="Equation.DSMT4">
                  <p:embed/>
                </p:oleObj>
              </mc:Choice>
              <mc:Fallback>
                <p:oleObj name="Equation" r:id="rId7" imgW="10666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95256" y="5211673"/>
                        <a:ext cx="2026236" cy="8442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6422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/>
      <p:bldP spid="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91440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-19855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ЗАКОНЫ СОХРАНЕНИЯ В </a:t>
            </a:r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ЕХАНИКЕ. МЕХАНИЧЕСКАЯ РАБОТА. МОЩНОСТЬ. ЭНЕРГИЯ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0" y="824729"/>
            <a:ext cx="914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инетическая энергия. Теорема о кинетической энергии.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0" y="1244340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Кинетическая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энергия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– это энергия движения, равная половине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произведения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массы тела на квадрат его скорости: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830714"/>
              </p:ext>
            </p:extLst>
          </p:nvPr>
        </p:nvGraphicFramePr>
        <p:xfrm>
          <a:off x="3486514" y="1914607"/>
          <a:ext cx="1669527" cy="918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7" name="Equation" r:id="rId3" imgW="761760" imgH="419040" progId="Equation.DSMT4">
                  <p:embed/>
                </p:oleObj>
              </mc:Choice>
              <mc:Fallback>
                <p:oleObj name="Equation" r:id="rId3" imgW="7617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86514" y="1914607"/>
                        <a:ext cx="1669527" cy="9182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9"/>
          <p:cNvGrpSpPr/>
          <p:nvPr/>
        </p:nvGrpSpPr>
        <p:grpSpPr>
          <a:xfrm>
            <a:off x="0" y="2670219"/>
            <a:ext cx="9144000" cy="1231106"/>
            <a:chOff x="0" y="3074776"/>
            <a:chExt cx="9144000" cy="1231106"/>
          </a:xfrm>
        </p:grpSpPr>
        <p:sp>
          <p:nvSpPr>
            <p:cNvPr id="17" name="Rectangle 16"/>
            <p:cNvSpPr/>
            <p:nvPr/>
          </p:nvSpPr>
          <p:spPr>
            <a:xfrm>
              <a:off x="0" y="3074776"/>
              <a:ext cx="9144000" cy="123110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ro-RO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	</a:t>
              </a:r>
              <a:r>
                <a:rPr lang="ru-RU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Если 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тело некоторой массы </a:t>
              </a:r>
              <a:r>
                <a:rPr lang="ru-RU" sz="2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 двигалось под действием приложенных сил, и его скорость изменилась от </a:t>
              </a:r>
              <a:r>
                <a:rPr lang="ro-RO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 </a:t>
              </a:r>
              <a:r>
                <a:rPr lang="ru-RU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до  </a:t>
              </a:r>
              <a:r>
                <a:rPr lang="ro-RO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 </a:t>
              </a:r>
              <a:r>
                <a:rPr lang="ru-RU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то 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силы совершили определенную работу </a:t>
              </a:r>
              <a:r>
                <a:rPr lang="ro-RO" sz="26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r>
                <a:rPr lang="ru-RU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  <a:endParaRPr lang="en-US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4614819"/>
                </p:ext>
              </p:extLst>
            </p:nvPr>
          </p:nvGraphicFramePr>
          <p:xfrm>
            <a:off x="6691011" y="3404717"/>
            <a:ext cx="395589" cy="593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8" name="Equation" r:id="rId5" imgW="152280" imgH="228600" progId="Equation.DSMT4">
                    <p:embed/>
                  </p:oleObj>
                </mc:Choice>
                <mc:Fallback>
                  <p:oleObj name="Equation" r:id="rId5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691011" y="3404717"/>
                          <a:ext cx="395589" cy="59338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476947"/>
                </p:ext>
              </p:extLst>
            </p:nvPr>
          </p:nvGraphicFramePr>
          <p:xfrm>
            <a:off x="7559357" y="3404717"/>
            <a:ext cx="467455" cy="6010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9" name="Equation" r:id="rId7" imgW="177480" imgH="228600" progId="Equation.DSMT4">
                    <p:embed/>
                  </p:oleObj>
                </mc:Choice>
                <mc:Fallback>
                  <p:oleObj name="Equation" r:id="rId7" imgW="1774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559357" y="3404717"/>
                          <a:ext cx="467455" cy="60101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Rectangle 20"/>
          <p:cNvSpPr/>
          <p:nvPr/>
        </p:nvSpPr>
        <p:spPr>
          <a:xfrm>
            <a:off x="0" y="3831638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Работа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приложенной к телу равнодействующей силы равна изменению его кинетической энергии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74220"/>
              </p:ext>
            </p:extLst>
          </p:nvPr>
        </p:nvGraphicFramePr>
        <p:xfrm>
          <a:off x="3074889" y="4518340"/>
          <a:ext cx="2994222" cy="544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0" name="Equation" r:id="rId9" imgW="1257120" imgH="228600" progId="Equation.DSMT4">
                  <p:embed/>
                </p:oleObj>
              </mc:Choice>
              <mc:Fallback>
                <p:oleObj name="Equation" r:id="rId9" imgW="1257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74889" y="4518340"/>
                        <a:ext cx="2994222" cy="5444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0" y="5039223"/>
            <a:ext cx="914400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Это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утверждение называют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теоремой о кинетической энергии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 Теорема о кинетической энергии справедлива и в общем случае, когда тело движется под действием изменяющейся силы, направление которой не совпадает с направлением перемещения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3329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1" grpId="0"/>
      <p:bldP spid="2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91440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-19855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ЗАКОНЫ СОХРАНЕНИЯ В </a:t>
            </a:r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ЕХАНИКЕ. МЕХАНИЧЕСКАЯ РАБОТА. МОЩНОСТЬ. ЭНЕРГИЯ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914399"/>
            <a:ext cx="9144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отенциальная </a:t>
            </a:r>
            <a:r>
              <a:rPr lang="ru-RU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энергия. Потенциальная энергия гравитационных и упругих </a:t>
            </a:r>
            <a:r>
              <a:rPr lang="ru-RU" sz="2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заимодействий</a:t>
            </a:r>
            <a:r>
              <a:rPr lang="ru-RU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1745396"/>
            <a:ext cx="91440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В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физике наряду с кинетической энергией или энергией движения важную роль играет понятие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потенциальной энергии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или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энергии взаимодействия тел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2853392"/>
            <a:ext cx="91440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Потенциальная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энергия определяется взаимным положением тел (например, положением тела относительно поверхности Земли)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3937694"/>
            <a:ext cx="914400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Понятие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потенциальной энергии можно ввести только для сил, работа которых не зависит от траектории движения и определяется только начальным и конечным положениями тела. Такие силы называются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консервативными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0" y="5323909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Работа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консервативных сил на замкнутой траектории равна нулю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1396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9" grpId="0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91440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-19855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ЗАКОНЫ СОХРАНЕНИЯ В </a:t>
            </a:r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ЕХАНИКЕ. МЕХАНИЧЕСКАЯ РАБОТА. МОЩНОСТЬ. ЭНЕРГИЯ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914399"/>
            <a:ext cx="91440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Свойством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консервативности обладают сила тяжести и сила упругости. Для этих сил можно ввести понятие потенциальной энергии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1982687"/>
            <a:ext cx="5338916" cy="19082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Если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тело переместилось из точки, расположенной на высоте 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ru-RU" sz="2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, в точку, расположенную на высоте 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ru-RU" sz="2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от начала координатной оси </a:t>
            </a:r>
            <a:r>
              <a:rPr lang="ru-RU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Y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то сила тяжести совершила работу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55520" y="1985902"/>
            <a:ext cx="3571875" cy="1905000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724132"/>
              </p:ext>
            </p:extLst>
          </p:nvPr>
        </p:nvGraphicFramePr>
        <p:xfrm>
          <a:off x="2015276" y="3890902"/>
          <a:ext cx="5113447" cy="601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5" name="Equation" r:id="rId4" imgW="2158920" imgH="253800" progId="Equation.DSMT4">
                  <p:embed/>
                </p:oleObj>
              </mc:Choice>
              <mc:Fallback>
                <p:oleObj name="Equation" r:id="rId4" imgW="2158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15276" y="3890902"/>
                        <a:ext cx="5113447" cy="6015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0" y="4492484"/>
            <a:ext cx="9144000" cy="15081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Эта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работа равна изменению некоторой физической величины</a:t>
            </a:r>
            <a: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gh</a:t>
            </a:r>
            <a: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взятому с противоположным знаком. Эту физическую величину называют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потенциальной энергией тела в поле силы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тяжести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448759"/>
              </p:ext>
            </p:extLst>
          </p:nvPr>
        </p:nvGraphicFramePr>
        <p:xfrm>
          <a:off x="3783850" y="5770193"/>
          <a:ext cx="1576300" cy="535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" name="Equation" r:id="rId6" imgW="672840" imgH="228600" progId="Equation.DSMT4">
                  <p:embed/>
                </p:oleObj>
              </mc:Choice>
              <mc:Fallback>
                <p:oleObj name="Equation" r:id="rId6" imgW="672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83850" y="5770193"/>
                        <a:ext cx="1576300" cy="5353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0457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91440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-19855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ЗАКОНЫ СОХРАНЕНИЯ В </a:t>
            </a:r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ЕХАНИКЕ. МЕХАНИЧЕСКАЯ РАБОТА. МОЩНОСТЬ. ЭНЕРГИЯ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942738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Работа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силы тяжести равна изменению потенциальной энергии тела, взятому с противоположным знаком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306557"/>
              </p:ext>
            </p:extLst>
          </p:nvPr>
        </p:nvGraphicFramePr>
        <p:xfrm>
          <a:off x="2690277" y="1712179"/>
          <a:ext cx="3763445" cy="570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" name="Equation" r:id="rId3" imgW="1676160" imgH="253800" progId="Equation.DSMT4">
                  <p:embed/>
                </p:oleObj>
              </mc:Choice>
              <mc:Fallback>
                <p:oleObj name="Equation" r:id="rId3" imgW="1676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90277" y="1712179"/>
                        <a:ext cx="3763445" cy="5702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0" y="2274838"/>
            <a:ext cx="91440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Потенциальная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энергия </a:t>
            </a:r>
            <a:r>
              <a:rPr lang="ru-RU" sz="2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ru-RU" sz="26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зависит от выбора нулевого уровня, т. е. от выбора начала координат оси </a:t>
            </a:r>
            <a:r>
              <a:rPr lang="ru-RU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Y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 Физический смысл имеет не сама потенциальная энергия, а ее изменение </a:t>
            </a:r>
            <a:r>
              <a:rPr lang="ru-RU" sz="2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E</a:t>
            </a:r>
            <a:r>
              <a:rPr lang="ru-RU" sz="26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</a:t>
            </a:r>
            <a:r>
              <a:rPr lang="ru-RU" sz="2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ru-RU" sz="2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ru-RU" sz="26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2</a:t>
            </a:r>
            <a:r>
              <a:rPr lang="ru-RU" sz="2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ru-RU" sz="2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ru-RU" sz="26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1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при перемещении тела из одного положения в другое. Это изменение не зависит от выбора нулевого уровня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-1" y="4176087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Понятие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потенциальной энергии можно ввести и для силы упругости. Эта сила также обладает свойством консервативности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-1" y="4973867"/>
            <a:ext cx="9143999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Растянутая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(или сжатая) пружина способна привести в движение прикрепленное к ней тело, т. е. сообщить этому телу кинетическую энергию. Следовательно, такая пружина обладает запасом энергии. 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4141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317</TotalTime>
  <Words>643</Words>
  <Application>Microsoft Office PowerPoint</Application>
  <PresentationFormat>On-screen Show (4:3)</PresentationFormat>
  <Paragraphs>290</Paragraphs>
  <Slides>4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1</vt:i4>
      </vt:variant>
    </vt:vector>
  </HeadingPairs>
  <TitlesOfParts>
    <vt:vector size="50" baseType="lpstr">
      <vt:lpstr>SimSun-ExtB</vt:lpstr>
      <vt:lpstr>Arial</vt:lpstr>
      <vt:lpstr>Calibri</vt:lpstr>
      <vt:lpstr>Calibri Light</vt:lpstr>
      <vt:lpstr>Symbol</vt:lpstr>
      <vt:lpstr>Times New Roman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irtac Constantin</dc:creator>
  <cp:lastModifiedBy>Pirtac Constantin</cp:lastModifiedBy>
  <cp:revision>75</cp:revision>
  <cp:lastPrinted>2020-09-11T08:16:09Z</cp:lastPrinted>
  <dcterms:created xsi:type="dcterms:W3CDTF">2020-08-29T06:20:49Z</dcterms:created>
  <dcterms:modified xsi:type="dcterms:W3CDTF">2020-09-11T08:16:27Z</dcterms:modified>
</cp:coreProperties>
</file>